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83216C4" w14:textId="21FE3FDA" w:rsidR="00C13C77" w:rsidRPr="0087047C" w:rsidRDefault="00C13C77" w:rsidP="00AC786A">
      <w:pPr>
        <w:tabs>
          <w:tab w:val="center" w:pos="1843"/>
          <w:tab w:val="center" w:pos="7371"/>
        </w:tabs>
        <w:spacing w:before="60" w:after="60" w:line="240" w:lineRule="auto"/>
        <w:ind w:left="0"/>
        <w:jc w:val="center"/>
        <w:rPr>
          <w:rFonts w:eastAsia="Calibri" w:cs="Times New Roman"/>
          <w:b/>
          <w:sz w:val="30"/>
          <w:szCs w:val="30"/>
        </w:rPr>
      </w:pPr>
      <w:r w:rsidRPr="0087047C">
        <w:rPr>
          <w:rFonts w:eastAsia="Calibri" w:cs="Times New Roman"/>
          <w:b/>
          <w:sz w:val="30"/>
          <w:szCs w:val="30"/>
        </w:rPr>
        <w:t>ĐÁP ÁN KIỂM TRA GIỮA KÌ II NĂM HỌC 202</w:t>
      </w:r>
      <w:r w:rsidR="00FC0B5C" w:rsidRPr="0087047C">
        <w:rPr>
          <w:rFonts w:eastAsia="Calibri" w:cs="Times New Roman"/>
          <w:b/>
          <w:sz w:val="30"/>
          <w:szCs w:val="30"/>
        </w:rPr>
        <w:t>5</w:t>
      </w:r>
      <w:r w:rsidRPr="0087047C">
        <w:rPr>
          <w:rFonts w:eastAsia="Calibri" w:cs="Times New Roman"/>
          <w:b/>
          <w:sz w:val="30"/>
          <w:szCs w:val="30"/>
        </w:rPr>
        <w:t xml:space="preserve"> – 202</w:t>
      </w:r>
      <w:r w:rsidR="00FC0B5C" w:rsidRPr="0087047C">
        <w:rPr>
          <w:rFonts w:eastAsia="Calibri" w:cs="Times New Roman"/>
          <w:b/>
          <w:sz w:val="30"/>
          <w:szCs w:val="30"/>
        </w:rPr>
        <w:t>6</w:t>
      </w:r>
      <w:r w:rsidRPr="0087047C">
        <w:rPr>
          <w:rFonts w:eastAsia="Calibri" w:cs="Times New Roman"/>
          <w:b/>
          <w:sz w:val="30"/>
          <w:szCs w:val="30"/>
        </w:rPr>
        <w:t xml:space="preserve"> – TOÁN 11</w:t>
      </w:r>
    </w:p>
    <w:p w14:paraId="797168CC" w14:textId="3BBD123D" w:rsidR="00582536" w:rsidRPr="00A82612" w:rsidRDefault="00582536" w:rsidP="00AC786A">
      <w:pPr>
        <w:tabs>
          <w:tab w:val="center" w:pos="1843"/>
          <w:tab w:val="center" w:pos="7371"/>
        </w:tabs>
        <w:spacing w:before="60" w:after="60" w:line="240" w:lineRule="auto"/>
        <w:ind w:left="0"/>
        <w:jc w:val="center"/>
        <w:rPr>
          <w:rFonts w:eastAsia="Calibri" w:cs="Times New Roman"/>
          <w:b/>
          <w:szCs w:val="26"/>
        </w:rPr>
      </w:pPr>
      <w:r>
        <w:rPr>
          <w:rFonts w:eastAsia="Calibri" w:cs="Times New Roman"/>
          <w:b/>
          <w:szCs w:val="26"/>
        </w:rPr>
        <w:t>PHẦN I</w:t>
      </w:r>
    </w:p>
    <w:tbl>
      <w:tblPr>
        <w:tblW w:w="10173" w:type="dxa"/>
        <w:tblInd w:w="113" w:type="dxa"/>
        <w:tblLook w:val="04A0" w:firstRow="1" w:lastRow="0" w:firstColumn="1" w:lastColumn="0" w:noHBand="0" w:noVBand="1"/>
      </w:tblPr>
      <w:tblGrid>
        <w:gridCol w:w="775"/>
        <w:gridCol w:w="780"/>
        <w:gridCol w:w="776"/>
        <w:gridCol w:w="281"/>
        <w:gridCol w:w="776"/>
        <w:gridCol w:w="780"/>
        <w:gridCol w:w="777"/>
        <w:gridCol w:w="281"/>
        <w:gridCol w:w="776"/>
        <w:gridCol w:w="780"/>
        <w:gridCol w:w="777"/>
        <w:gridCol w:w="281"/>
        <w:gridCol w:w="776"/>
        <w:gridCol w:w="780"/>
        <w:gridCol w:w="777"/>
      </w:tblGrid>
      <w:tr w:rsidR="00582536" w:rsidRPr="0087047C" w14:paraId="587B89C5" w14:textId="77777777" w:rsidTr="0087047C">
        <w:trPr>
          <w:trHeight w:val="645"/>
        </w:trPr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36A46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 xml:space="preserve">MÃ </w:t>
            </w: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br/>
              <w:t>ĐỀ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0D347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>CÂU</w:t>
            </w:r>
          </w:p>
        </w:tc>
        <w:tc>
          <w:tcPr>
            <w:tcW w:w="7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60816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 xml:space="preserve">ĐÁP </w:t>
            </w: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br/>
              <w:t>ÁN</w:t>
            </w:r>
          </w:p>
        </w:tc>
        <w:tc>
          <w:tcPr>
            <w:tcW w:w="281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A0FDCC" w14:textId="77777777" w:rsidR="00582536" w:rsidRPr="0087047C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7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551BA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 xml:space="preserve">MÃ </w:t>
            </w: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br/>
              <w:t>ĐỀ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D2582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>CÂU</w:t>
            </w:r>
          </w:p>
        </w:tc>
        <w:tc>
          <w:tcPr>
            <w:tcW w:w="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4DD5E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 xml:space="preserve">ĐÁP </w:t>
            </w: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br/>
              <w:t>ÁN</w:t>
            </w:r>
          </w:p>
        </w:tc>
        <w:tc>
          <w:tcPr>
            <w:tcW w:w="281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0D43A0" w14:textId="77777777" w:rsidR="00582536" w:rsidRPr="0087047C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7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84138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 xml:space="preserve">MÃ </w:t>
            </w: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br/>
              <w:t>ĐỀ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1AD0FD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>CÂU</w:t>
            </w:r>
          </w:p>
        </w:tc>
        <w:tc>
          <w:tcPr>
            <w:tcW w:w="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07D55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>ĐÁP</w:t>
            </w: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br/>
              <w:t xml:space="preserve"> ÁN</w:t>
            </w:r>
          </w:p>
        </w:tc>
        <w:tc>
          <w:tcPr>
            <w:tcW w:w="281" w:type="dxa"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6516CC" w14:textId="77777777" w:rsidR="00582536" w:rsidRPr="0087047C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7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85FC3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 xml:space="preserve">MÃ </w:t>
            </w: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br/>
              <w:t>ĐỀ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E7289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>CÂU</w:t>
            </w:r>
          </w:p>
        </w:tc>
        <w:tc>
          <w:tcPr>
            <w:tcW w:w="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CE289" w14:textId="77777777" w:rsidR="00582536" w:rsidRPr="0087047C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b/>
                <w:bCs/>
                <w:sz w:val="20"/>
                <w:szCs w:val="20"/>
              </w:rPr>
            </w:pP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t xml:space="preserve">ĐÁP </w:t>
            </w:r>
            <w:r w:rsidRPr="0087047C">
              <w:rPr>
                <w:rFonts w:eastAsia="Times New Roman" w:cs="Times New Roman"/>
                <w:b/>
                <w:bCs/>
                <w:sz w:val="20"/>
                <w:szCs w:val="20"/>
              </w:rPr>
              <w:br/>
              <w:t>ÁN</w:t>
            </w:r>
          </w:p>
        </w:tc>
      </w:tr>
      <w:tr w:rsidR="00582536" w:rsidRPr="00582536" w14:paraId="0DF3CD98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128E7" w14:textId="0BA7CAFF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AF3B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3BBF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1EFDCC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B59BF" w14:textId="477EE3E2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EB7AD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C91FAB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D0C953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845B3" w14:textId="5C4162B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6C7FC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2CE0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361D28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098018" w14:textId="1B870275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3D62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BBAA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</w:tr>
      <w:tr w:rsidR="00582536" w:rsidRPr="00582536" w14:paraId="611FC4D5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D22F38B" w14:textId="01978F7E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E6059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2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179D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5C6DAC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BE83248" w14:textId="0291C591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DC2FC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8DF45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E2BF2A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CC6BC7" w14:textId="611C223A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F69A5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482D5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BFF73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4338418" w14:textId="369F0B4C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F51BB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CF489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</w:tr>
      <w:tr w:rsidR="00582536" w:rsidRPr="00582536" w14:paraId="5F6D16CB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ACEF746" w14:textId="2E68943D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0EE6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3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5D0B0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3B46C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03D6DD3" w14:textId="2D550DEB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AB024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3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835AB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3B5712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F8849C5" w14:textId="3920E2DD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82EA8E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3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6CF0D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609590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D56A241" w14:textId="0E81223A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9B9C0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3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CF76F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</w:tr>
      <w:tr w:rsidR="00582536" w:rsidRPr="00582536" w14:paraId="507A8073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7104FCC" w14:textId="7D0BBC3A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D22E15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4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EC7E6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87AE74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43C6132" w14:textId="3303AA5D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6998D3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4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8B271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826016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FACE6F6" w14:textId="3DAC0F5A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54356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4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4F72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DAAD38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C342892" w14:textId="0B0AC6B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519D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4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BC4A4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</w:tr>
      <w:tr w:rsidR="00582536" w:rsidRPr="00582536" w14:paraId="69FBE63A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69EA2E2" w14:textId="46410122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DB692F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5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EE29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270B93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DF3EF01" w14:textId="2EAB743F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4C2B8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4EE003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F4C4C1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42D0F01" w14:textId="0CD5CC16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592F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42CB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4C659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0A9F1A9" w14:textId="3776246F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8DC7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F11D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</w:tr>
      <w:tr w:rsidR="00582536" w:rsidRPr="00582536" w14:paraId="49DB6923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FBC34B4" w14:textId="46D5418E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EE455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6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A9653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F5DB54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9EBCBA8" w14:textId="0297732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0B0F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1D1C3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992478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118E888" w14:textId="01031A0C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D9A8C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ED17D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F78013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5F946AC" w14:textId="4A609AE1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19125E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E290D6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</w:tr>
      <w:tr w:rsidR="00582536" w:rsidRPr="00582536" w14:paraId="7647EC5D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15D4640" w14:textId="7E40B402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5CB341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7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55B2AF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B4C283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C96D464" w14:textId="07293F9E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5EA7AB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30C75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11CD54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DFEEDD9" w14:textId="6F0AFEB8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791F8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7C5E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06E4A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873BCE9" w14:textId="77227A6F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23210C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7912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</w:tr>
      <w:tr w:rsidR="00582536" w:rsidRPr="00582536" w14:paraId="6A1F7235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043A744" w14:textId="13469F40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4C2B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8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5F5068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9C82EB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65742BE" w14:textId="547A36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856E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ABAA1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67CBF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19C5F16" w14:textId="13DADA2D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8B59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5A6F2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668E65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F719C1F" w14:textId="00BFE638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F2C86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DBF3A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</w:tr>
      <w:tr w:rsidR="00582536" w:rsidRPr="00582536" w14:paraId="2A35108C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36D56F6" w14:textId="17580ABB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DF0F0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9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00EB4C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FA0B7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FD59214" w14:textId="6F884830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1DE0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9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EDD4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3BAB82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F2F7556" w14:textId="4DF09CA1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55FA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9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23436F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EFB40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F599EE3" w14:textId="5CEFA96A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1661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9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269BD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</w:tr>
      <w:tr w:rsidR="00582536" w:rsidRPr="00582536" w14:paraId="71629AA4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0C8A080" w14:textId="27A06F6B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23FF1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0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1BDA8B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9BBFBF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317AD2D" w14:textId="5A46499B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5B3FF6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18513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B1964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21A1C52" w14:textId="22B5B3BE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D4D8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428C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D5A58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76FCC11" w14:textId="714334C0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F489CF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797AD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</w:tr>
      <w:tr w:rsidR="00582536" w:rsidRPr="00582536" w14:paraId="3CB09CFB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ED37AC3" w14:textId="50DF1A49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98E5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1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6710D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DBEA91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2C2BDA1" w14:textId="55829600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19430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CEF950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3F3FEA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583C348" w14:textId="2FBD3F0A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781BD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90EAB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649C3F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1CB0CD4" w14:textId="3A4BAEF9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B8093D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1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75C6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</w:tr>
      <w:tr w:rsidR="00582536" w:rsidRPr="00582536" w14:paraId="68B0E968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E83208C" w14:textId="1A004820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4931E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2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CD431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354406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57F8D6C" w14:textId="0DC15DE9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6129A6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878EBD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B9C6F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72D3BDF" w14:textId="0A283342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5EA2EB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CE11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439BF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0D84108" w14:textId="04845ECD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3B86E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2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73CB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</w:tr>
      <w:tr w:rsidR="00582536" w:rsidRPr="00582536" w14:paraId="3ED652F2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5F72C12" w14:textId="17DBB2CB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62A0F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3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5987E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77EA2C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E5F7001" w14:textId="4E3C7A4D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89DEC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3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F2C1E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C5C62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DB0DB24" w14:textId="43432F89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3CF1E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3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D96FB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5CFEE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716D8DE" w14:textId="653597DE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8A9CB5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3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AA05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</w:tr>
      <w:tr w:rsidR="00582536" w:rsidRPr="00582536" w14:paraId="2739A3F7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F38D4DF" w14:textId="6266CDF1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4B4961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4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4AC3F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C9746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D544049" w14:textId="012CC0D5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DA8D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4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F74F9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B5B4DD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CE86E09" w14:textId="03837C55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20A8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4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B1D9B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DBBC78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1DA166C" w14:textId="540FFEBB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AE40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4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29F21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</w:tr>
      <w:tr w:rsidR="00582536" w:rsidRPr="00582536" w14:paraId="11A93DE9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954105F" w14:textId="1CF7793C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4FDF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5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F53A1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882719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A50BB3C" w14:textId="2CEE4B3A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B9568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0FA1D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117B1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DB69F92" w14:textId="66456905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4555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AD860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EBB8B0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719124D" w14:textId="04AC3908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FF00F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5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9525B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</w:tr>
      <w:tr w:rsidR="00582536" w:rsidRPr="00582536" w14:paraId="05057F6B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4B8C6BF" w14:textId="5CF2AEBD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AD629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6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BB5C3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8C630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D88232A" w14:textId="4CC8AB1D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9C25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0A93E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49871D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5D14A55" w14:textId="0FDAE21A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DA72C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32C6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EB817F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4D3DEAC" w14:textId="5E14AD5D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12435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6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ADB4FF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</w:tr>
      <w:tr w:rsidR="00582536" w:rsidRPr="00582536" w14:paraId="62E864F8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EF5EB1C" w14:textId="65266E7C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976B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7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B8F96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A05052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4364A07" w14:textId="495961F8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C2F2A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3606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F66606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EB4D1C3" w14:textId="5B20A788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E02105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FAE56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FD3D7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75E943B" w14:textId="5A4BB13C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696CF5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5BE7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</w:tr>
      <w:tr w:rsidR="00582536" w:rsidRPr="00582536" w14:paraId="7AD3D64A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8766F77" w14:textId="0E69857C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ED4E3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8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9EC31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A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C70AF0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4FB6BAF" w14:textId="051054F1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EF1E3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27F16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23EDD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FB2963F" w14:textId="0EC7ED11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AF9A8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864CB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8F9384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C1B171A" w14:textId="24DB2C95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522CB8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8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A5460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</w:tr>
      <w:tr w:rsidR="00582536" w:rsidRPr="00582536" w14:paraId="207CA094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BD0D8E8" w14:textId="013291E2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E183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9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3F150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9D6328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1F1A7E3" w14:textId="5E975FF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C2655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9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68515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1C7C99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2E4F117" w14:textId="26DE64CB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01F4B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9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5155F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E1CD01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28283FD" w14:textId="074A052F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0E7F04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19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B8AE8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</w:tr>
      <w:tr w:rsidR="00582536" w:rsidRPr="00582536" w14:paraId="107447CD" w14:textId="77777777" w:rsidTr="0087047C">
        <w:trPr>
          <w:trHeight w:val="330"/>
        </w:trPr>
        <w:tc>
          <w:tcPr>
            <w:tcW w:w="7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8290D61" w14:textId="0C13488C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357C3">
              <w:rPr>
                <w:rFonts w:eastAsia="Times New Roman" w:cs="Times New Roman"/>
                <w:szCs w:val="26"/>
              </w:rPr>
              <w:t>20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32440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20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24ED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B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5772A8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1D68E17" w14:textId="70496C55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7F3915">
              <w:rPr>
                <w:rFonts w:eastAsia="Times New Roman" w:cs="Times New Roman"/>
                <w:szCs w:val="26"/>
              </w:rPr>
              <w:t>20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15FA5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2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10045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420CD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5CB01C2" w14:textId="3CCD7B64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965548">
              <w:rPr>
                <w:rFonts w:eastAsia="Times New Roman" w:cs="Times New Roman"/>
                <w:szCs w:val="26"/>
              </w:rPr>
              <w:t>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F4C89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2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8148A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C</w:t>
            </w:r>
          </w:p>
        </w:tc>
        <w:tc>
          <w:tcPr>
            <w:tcW w:w="28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8B3C6" w14:textId="77777777" w:rsidR="00582536" w:rsidRPr="00582536" w:rsidRDefault="00582536" w:rsidP="00582536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 </w:t>
            </w:r>
          </w:p>
        </w:tc>
        <w:tc>
          <w:tcPr>
            <w:tcW w:w="7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7556AE7" w14:textId="3DB58044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E964EA">
              <w:rPr>
                <w:rFonts w:eastAsia="Times New Roman" w:cs="Times New Roman"/>
                <w:szCs w:val="26"/>
              </w:rPr>
              <w:t>204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2EDB2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20</w:t>
            </w:r>
          </w:p>
        </w:tc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958DF7" w14:textId="77777777" w:rsidR="00582536" w:rsidRPr="00582536" w:rsidRDefault="00582536" w:rsidP="00582536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</w:rPr>
            </w:pPr>
            <w:r w:rsidRPr="00582536">
              <w:rPr>
                <w:rFonts w:eastAsia="Times New Roman" w:cs="Times New Roman"/>
                <w:szCs w:val="26"/>
              </w:rPr>
              <w:t>D</w:t>
            </w:r>
          </w:p>
        </w:tc>
      </w:tr>
    </w:tbl>
    <w:p w14:paraId="790D53F7" w14:textId="77777777" w:rsidR="0087047C" w:rsidRDefault="0087047C" w:rsidP="00AC786A">
      <w:pPr>
        <w:tabs>
          <w:tab w:val="center" w:pos="1843"/>
          <w:tab w:val="center" w:pos="7371"/>
        </w:tabs>
        <w:spacing w:before="60" w:after="60" w:line="240" w:lineRule="auto"/>
        <w:ind w:left="0"/>
        <w:jc w:val="center"/>
        <w:rPr>
          <w:rFonts w:eastAsia="Calibri" w:cs="Times New Roman"/>
          <w:b/>
          <w:szCs w:val="26"/>
        </w:rPr>
      </w:pPr>
    </w:p>
    <w:p w14:paraId="578BADA3" w14:textId="69E45E94" w:rsidR="00C91553" w:rsidRPr="00A82612" w:rsidRDefault="000F321D" w:rsidP="00AC786A">
      <w:pPr>
        <w:tabs>
          <w:tab w:val="center" w:pos="1843"/>
          <w:tab w:val="center" w:pos="7371"/>
        </w:tabs>
        <w:spacing w:before="60" w:after="60" w:line="240" w:lineRule="auto"/>
        <w:ind w:left="0"/>
        <w:jc w:val="center"/>
        <w:rPr>
          <w:rFonts w:eastAsia="Calibri" w:cs="Times New Roman"/>
          <w:b/>
          <w:szCs w:val="26"/>
        </w:rPr>
      </w:pPr>
      <w:r w:rsidRPr="00A82612">
        <w:rPr>
          <w:rFonts w:eastAsia="Calibri" w:cs="Times New Roman"/>
          <w:b/>
          <w:szCs w:val="26"/>
        </w:rPr>
        <w:t>PHẦN II</w:t>
      </w:r>
    </w:p>
    <w:tbl>
      <w:tblPr>
        <w:tblStyle w:val="TableGrid"/>
        <w:tblW w:w="10762" w:type="dxa"/>
        <w:tblLook w:val="04A0" w:firstRow="1" w:lastRow="0" w:firstColumn="1" w:lastColumn="0" w:noHBand="0" w:noVBand="1"/>
      </w:tblPr>
      <w:tblGrid>
        <w:gridCol w:w="679"/>
        <w:gridCol w:w="3994"/>
        <w:gridCol w:w="5158"/>
        <w:gridCol w:w="931"/>
      </w:tblGrid>
      <w:tr w:rsidR="0037040D" w:rsidRPr="00A82612" w14:paraId="11D383BD" w14:textId="77777777" w:rsidTr="0087047C">
        <w:tc>
          <w:tcPr>
            <w:tcW w:w="679" w:type="dxa"/>
            <w:vAlign w:val="center"/>
          </w:tcPr>
          <w:p w14:paraId="168718D0" w14:textId="7B4A8633" w:rsidR="00C13C77" w:rsidRPr="00A82612" w:rsidRDefault="00C13C77" w:rsidP="00602730">
            <w:pPr>
              <w:spacing w:after="0" w:line="240" w:lineRule="auto"/>
              <w:ind w:left="0"/>
              <w:jc w:val="center"/>
              <w:rPr>
                <w:rFonts w:cs="Times New Roman"/>
                <w:b/>
                <w:bCs/>
                <w:szCs w:val="26"/>
                <w:lang w:val="en-US"/>
              </w:rPr>
            </w:pPr>
            <w:r w:rsidRPr="00A82612">
              <w:rPr>
                <w:rFonts w:cs="Times New Roman"/>
                <w:b/>
                <w:bCs/>
                <w:szCs w:val="26"/>
                <w:lang w:val="en-US"/>
              </w:rPr>
              <w:t>BÀI</w:t>
            </w:r>
          </w:p>
        </w:tc>
        <w:tc>
          <w:tcPr>
            <w:tcW w:w="3994" w:type="dxa"/>
            <w:vAlign w:val="center"/>
          </w:tcPr>
          <w:p w14:paraId="57CFB083" w14:textId="77777777" w:rsidR="00C13C77" w:rsidRPr="00A82612" w:rsidRDefault="00C13C77" w:rsidP="00602730">
            <w:pPr>
              <w:spacing w:after="0" w:line="240" w:lineRule="auto"/>
              <w:ind w:left="0"/>
              <w:jc w:val="center"/>
              <w:rPr>
                <w:rFonts w:cs="Times New Roman"/>
                <w:b/>
                <w:bCs/>
                <w:szCs w:val="26"/>
              </w:rPr>
            </w:pPr>
            <w:r w:rsidRPr="00A82612">
              <w:rPr>
                <w:rFonts w:cs="Times New Roman"/>
                <w:b/>
                <w:bCs/>
                <w:szCs w:val="26"/>
              </w:rPr>
              <w:t>NỘI DUNG</w:t>
            </w:r>
          </w:p>
        </w:tc>
        <w:tc>
          <w:tcPr>
            <w:tcW w:w="5158" w:type="dxa"/>
            <w:tcBorders>
              <w:bottom w:val="single" w:sz="4" w:space="0" w:color="auto"/>
            </w:tcBorders>
            <w:vAlign w:val="center"/>
          </w:tcPr>
          <w:p w14:paraId="55B38055" w14:textId="77777777" w:rsidR="00C13C77" w:rsidRPr="00A82612" w:rsidRDefault="00C13C77" w:rsidP="00602730">
            <w:pPr>
              <w:spacing w:after="0" w:line="240" w:lineRule="auto"/>
              <w:ind w:left="0"/>
              <w:jc w:val="center"/>
              <w:rPr>
                <w:rFonts w:cs="Times New Roman"/>
                <w:b/>
                <w:bCs/>
                <w:szCs w:val="26"/>
              </w:rPr>
            </w:pPr>
            <w:r w:rsidRPr="00A82612">
              <w:rPr>
                <w:rFonts w:cs="Times New Roman"/>
                <w:b/>
                <w:bCs/>
                <w:szCs w:val="26"/>
              </w:rPr>
              <w:t>ĐÁP ÁN</w:t>
            </w:r>
          </w:p>
        </w:tc>
        <w:tc>
          <w:tcPr>
            <w:tcW w:w="931" w:type="dxa"/>
            <w:tcBorders>
              <w:bottom w:val="single" w:sz="4" w:space="0" w:color="auto"/>
            </w:tcBorders>
            <w:vAlign w:val="center"/>
          </w:tcPr>
          <w:p w14:paraId="624F288D" w14:textId="750B41A5" w:rsidR="00C13C77" w:rsidRPr="00A82612" w:rsidRDefault="00C13C77" w:rsidP="00602730">
            <w:pPr>
              <w:spacing w:after="0" w:line="240" w:lineRule="auto"/>
              <w:ind w:left="0"/>
              <w:jc w:val="center"/>
              <w:rPr>
                <w:rFonts w:cs="Times New Roman"/>
                <w:b/>
                <w:bCs/>
                <w:szCs w:val="26"/>
              </w:rPr>
            </w:pPr>
            <w:r w:rsidRPr="00A82612">
              <w:rPr>
                <w:rFonts w:cs="Times New Roman"/>
                <w:b/>
                <w:bCs/>
                <w:szCs w:val="26"/>
              </w:rPr>
              <w:t xml:space="preserve"> ĐIỂM</w:t>
            </w:r>
          </w:p>
        </w:tc>
      </w:tr>
      <w:tr w:rsidR="00372BA7" w:rsidRPr="00A82612" w14:paraId="3F7418A1" w14:textId="77777777" w:rsidTr="0087047C">
        <w:trPr>
          <w:trHeight w:val="608"/>
        </w:trPr>
        <w:tc>
          <w:tcPr>
            <w:tcW w:w="679" w:type="dxa"/>
            <w:vMerge w:val="restart"/>
            <w:vAlign w:val="center"/>
          </w:tcPr>
          <w:p w14:paraId="7A71AD51" w14:textId="5C8991C0" w:rsidR="00372BA7" w:rsidRPr="00A82612" w:rsidRDefault="00372BA7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</w:rPr>
              <w:t xml:space="preserve"> 1</w:t>
            </w:r>
            <w:r w:rsidR="002C08EB" w:rsidRPr="00A82612">
              <w:rPr>
                <w:rFonts w:cs="Times New Roman"/>
                <w:szCs w:val="26"/>
                <w:lang w:val="en-US"/>
              </w:rPr>
              <w:t>a</w:t>
            </w:r>
          </w:p>
        </w:tc>
        <w:tc>
          <w:tcPr>
            <w:tcW w:w="3994" w:type="dxa"/>
            <w:vMerge w:val="restart"/>
            <w:vAlign w:val="center"/>
          </w:tcPr>
          <w:p w14:paraId="0A6A6753" w14:textId="1373D195" w:rsidR="00372BA7" w:rsidRPr="00A82612" w:rsidRDefault="00372BA7" w:rsidP="00602730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A82612">
              <w:rPr>
                <w:rFonts w:ascii="Times New Roman" w:hAnsi="Times New Roman" w:cs="Times New Roman"/>
                <w:sz w:val="26"/>
                <w:szCs w:val="26"/>
              </w:rPr>
              <w:t>Giải</w:t>
            </w:r>
            <w:r w:rsidR="002C08EB" w:rsidRPr="00A826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A82612">
              <w:rPr>
                <w:rFonts w:ascii="Times New Roman" w:hAnsi="Times New Roman" w:cs="Times New Roman"/>
                <w:sz w:val="26"/>
                <w:szCs w:val="26"/>
              </w:rPr>
              <w:t xml:space="preserve">phương trình:  </w:t>
            </w:r>
            <w:r w:rsidR="005E4DE0" w:rsidRPr="00A82612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2140" w:dyaOrig="380" w14:anchorId="3CB012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95" type="#_x0000_t75" style="width:107.25pt;height:18.75pt" o:ole="">
                  <v:imagedata r:id="rId5" o:title=""/>
                </v:shape>
                <o:OLEObject Type="Embed" ProgID="Equation.DSMT4" ShapeID="_x0000_i1495" DrawAspect="Content" ObjectID="_1835243605" r:id="rId6"/>
              </w:object>
            </w:r>
          </w:p>
          <w:p w14:paraId="32421F29" w14:textId="77777777" w:rsidR="00372BA7" w:rsidRPr="00A82612" w:rsidRDefault="00372BA7" w:rsidP="00602730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612FD73" w14:textId="64479F66" w:rsidR="00372BA7" w:rsidRPr="00A82612" w:rsidRDefault="00372BA7" w:rsidP="00602730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826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</w:t>
            </w:r>
            <w:r w:rsidR="002C08EB" w:rsidRPr="00A826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0</w:t>
            </w:r>
            <w:r w:rsidRPr="00A826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)</w:t>
            </w:r>
          </w:p>
        </w:tc>
        <w:tc>
          <w:tcPr>
            <w:tcW w:w="5158" w:type="dxa"/>
            <w:tcBorders>
              <w:bottom w:val="dashSmallGap" w:sz="4" w:space="0" w:color="auto"/>
            </w:tcBorders>
            <w:vAlign w:val="center"/>
          </w:tcPr>
          <w:p w14:paraId="51921CE3" w14:textId="4AD119E5" w:rsidR="00372BA7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position w:val="-6"/>
                <w:szCs w:val="26"/>
                <w:lang w:val="en-US"/>
              </w:rPr>
              <w:object w:dxaOrig="4160" w:dyaOrig="380" w14:anchorId="6F2270B2">
                <v:shape id="_x0000_i1496" type="#_x0000_t75" style="width:207.75pt;height:18.75pt" o:ole="">
                  <v:imagedata r:id="rId7" o:title=""/>
                </v:shape>
                <o:OLEObject Type="Embed" ProgID="Equation.DSMT4" ShapeID="_x0000_i1496" DrawAspect="Content" ObjectID="_1835243606" r:id="rId8"/>
              </w:object>
            </w:r>
          </w:p>
        </w:tc>
        <w:tc>
          <w:tcPr>
            <w:tcW w:w="931" w:type="dxa"/>
            <w:tcBorders>
              <w:bottom w:val="dashSmallGap" w:sz="4" w:space="0" w:color="auto"/>
            </w:tcBorders>
            <w:vAlign w:val="center"/>
          </w:tcPr>
          <w:p w14:paraId="6D6B10E5" w14:textId="42E32D32" w:rsidR="00372BA7" w:rsidRPr="00A82612" w:rsidRDefault="00372BA7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</w:rPr>
              <w:t>0.</w:t>
            </w:r>
            <w:r w:rsidRPr="00A82612">
              <w:rPr>
                <w:rFonts w:cs="Times New Roman"/>
                <w:szCs w:val="26"/>
                <w:lang w:val="en-US"/>
              </w:rPr>
              <w:t>2</w:t>
            </w:r>
            <w:r w:rsidRPr="00A82612">
              <w:rPr>
                <w:rFonts w:cs="Times New Roman"/>
                <w:szCs w:val="26"/>
              </w:rPr>
              <w:t>5</w:t>
            </w:r>
          </w:p>
        </w:tc>
      </w:tr>
      <w:tr w:rsidR="00372BA7" w:rsidRPr="00A82612" w14:paraId="6231DB34" w14:textId="77777777" w:rsidTr="0087047C">
        <w:trPr>
          <w:trHeight w:val="608"/>
        </w:trPr>
        <w:tc>
          <w:tcPr>
            <w:tcW w:w="679" w:type="dxa"/>
            <w:vMerge/>
            <w:vAlign w:val="center"/>
          </w:tcPr>
          <w:p w14:paraId="633BAC70" w14:textId="77777777" w:rsidR="00372BA7" w:rsidRPr="00A82612" w:rsidRDefault="00372BA7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03533336" w14:textId="77777777" w:rsidR="00372BA7" w:rsidRPr="00A82612" w:rsidRDefault="00372BA7" w:rsidP="00602730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58" w:type="dxa"/>
            <w:tcBorders>
              <w:top w:val="dashSmallGap" w:sz="4" w:space="0" w:color="auto"/>
            </w:tcBorders>
            <w:vAlign w:val="center"/>
          </w:tcPr>
          <w:p w14:paraId="29E04F06" w14:textId="0E1EBABD" w:rsidR="00372BA7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position w:val="-6"/>
                <w:szCs w:val="26"/>
                <w:lang w:val="en-US"/>
              </w:rPr>
              <w:object w:dxaOrig="1980" w:dyaOrig="340" w14:anchorId="02706978">
                <v:shape id="_x0000_i1497" type="#_x0000_t75" style="width:99pt;height:17.25pt" o:ole="">
                  <v:imagedata r:id="rId9" o:title=""/>
                </v:shape>
                <o:OLEObject Type="Embed" ProgID="Equation.DSMT4" ShapeID="_x0000_i1497" DrawAspect="Content" ObjectID="_1835243607" r:id="rId10"/>
              </w:object>
            </w:r>
          </w:p>
        </w:tc>
        <w:tc>
          <w:tcPr>
            <w:tcW w:w="931" w:type="dxa"/>
            <w:tcBorders>
              <w:top w:val="dashSmallGap" w:sz="4" w:space="0" w:color="auto"/>
            </w:tcBorders>
            <w:vAlign w:val="center"/>
          </w:tcPr>
          <w:p w14:paraId="1D4459B3" w14:textId="57E337DE" w:rsidR="00372BA7" w:rsidRPr="00A82612" w:rsidRDefault="00372BA7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372BA7" w:rsidRPr="00A82612" w14:paraId="09D37EBD" w14:textId="77777777" w:rsidTr="0087047C">
        <w:trPr>
          <w:trHeight w:val="668"/>
        </w:trPr>
        <w:tc>
          <w:tcPr>
            <w:tcW w:w="679" w:type="dxa"/>
            <w:vMerge/>
            <w:vAlign w:val="center"/>
          </w:tcPr>
          <w:p w14:paraId="5F160EEC" w14:textId="77777777" w:rsidR="00372BA7" w:rsidRPr="00A82612" w:rsidRDefault="00372BA7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6C476DDD" w14:textId="2F0AA209" w:rsidR="00372BA7" w:rsidRPr="00A82612" w:rsidRDefault="00372BA7" w:rsidP="00602730">
            <w:pPr>
              <w:spacing w:after="0" w:line="240" w:lineRule="auto"/>
              <w:ind w:left="0"/>
              <w:jc w:val="both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5158" w:type="dxa"/>
            <w:vAlign w:val="center"/>
          </w:tcPr>
          <w:p w14:paraId="0B4EBA57" w14:textId="20734B7D" w:rsidR="00372BA7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position w:val="-26"/>
                <w:szCs w:val="26"/>
                <w:lang w:val="en-US"/>
              </w:rPr>
              <w:object w:dxaOrig="2060" w:dyaOrig="680" w14:anchorId="16FEB61C">
                <v:shape id="_x0000_i1498" type="#_x0000_t75" style="width:102.75pt;height:33.75pt" o:ole="">
                  <v:imagedata r:id="rId11" o:title=""/>
                </v:shape>
                <o:OLEObject Type="Embed" ProgID="Equation.DSMT4" ShapeID="_x0000_i1498" DrawAspect="Content" ObjectID="_1835243608" r:id="rId12"/>
              </w:object>
            </w:r>
          </w:p>
        </w:tc>
        <w:tc>
          <w:tcPr>
            <w:tcW w:w="931" w:type="dxa"/>
            <w:vAlign w:val="center"/>
          </w:tcPr>
          <w:p w14:paraId="664F433E" w14:textId="5AFA6D62" w:rsidR="00372BA7" w:rsidRPr="00A82612" w:rsidRDefault="00372BA7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</w:rPr>
              <w:t>0.5</w:t>
            </w:r>
          </w:p>
        </w:tc>
      </w:tr>
      <w:tr w:rsidR="00925E91" w:rsidRPr="00A82612" w14:paraId="6DCAEA20" w14:textId="77777777" w:rsidTr="0087047C">
        <w:trPr>
          <w:trHeight w:val="410"/>
        </w:trPr>
        <w:tc>
          <w:tcPr>
            <w:tcW w:w="679" w:type="dxa"/>
            <w:vMerge w:val="restart"/>
            <w:vAlign w:val="center"/>
          </w:tcPr>
          <w:p w14:paraId="1BE0BC35" w14:textId="283F3499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>1b</w:t>
            </w:r>
          </w:p>
        </w:tc>
        <w:tc>
          <w:tcPr>
            <w:tcW w:w="3994" w:type="dxa"/>
            <w:vMerge w:val="restart"/>
            <w:vAlign w:val="center"/>
          </w:tcPr>
          <w:p w14:paraId="05AAE003" w14:textId="62CFD3BC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>Giải</w:t>
            </w:r>
            <w:r w:rsidRPr="00A82612">
              <w:rPr>
                <w:rFonts w:cs="Times New Roman"/>
                <w:szCs w:val="26"/>
                <w:lang w:val="en-US"/>
              </w:rPr>
              <w:t xml:space="preserve"> bất </w:t>
            </w:r>
            <w:r w:rsidRPr="00A82612">
              <w:rPr>
                <w:rFonts w:cs="Times New Roman"/>
                <w:szCs w:val="26"/>
              </w:rPr>
              <w:t>phương trình:</w:t>
            </w:r>
            <w:r w:rsidR="005E4DE0" w:rsidRPr="00A82612">
              <w:rPr>
                <w:rFonts w:cs="Times New Roman"/>
                <w:position w:val="-12"/>
                <w:szCs w:val="26"/>
                <w:lang w:val="en-US"/>
              </w:rPr>
              <w:object w:dxaOrig="3060" w:dyaOrig="360" w14:anchorId="716342B7">
                <v:shape id="_x0000_i1499" type="#_x0000_t75" style="width:153pt;height:18pt" o:ole="">
                  <v:imagedata r:id="rId13" o:title=""/>
                </v:shape>
                <o:OLEObject Type="Embed" ProgID="Equation.DSMT4" ShapeID="_x0000_i1499" DrawAspect="Content" ObjectID="_1835243609" r:id="rId14"/>
              </w:object>
            </w:r>
          </w:p>
          <w:p w14:paraId="1376904F" w14:textId="77777777" w:rsidR="00925E91" w:rsidRPr="00A82612" w:rsidRDefault="00925E91" w:rsidP="00602730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  <w:lang w:val="en-US"/>
              </w:rPr>
            </w:pPr>
          </w:p>
          <w:p w14:paraId="17A0FD9F" w14:textId="6A993AED" w:rsidR="00925E91" w:rsidRPr="00A82612" w:rsidRDefault="00925E91" w:rsidP="00602730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>(1.0đ)</w:t>
            </w:r>
          </w:p>
        </w:tc>
        <w:tc>
          <w:tcPr>
            <w:tcW w:w="5158" w:type="dxa"/>
            <w:vAlign w:val="center"/>
          </w:tcPr>
          <w:p w14:paraId="162E715D" w14:textId="39F19A2B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  <w:lang w:val="en-US"/>
              </w:rPr>
              <w:t>ĐK</w:t>
            </w:r>
            <w:r w:rsidRPr="00A82612">
              <w:rPr>
                <w:rFonts w:cs="Times New Roman"/>
                <w:szCs w:val="26"/>
              </w:rPr>
              <w:t xml:space="preserve">: </w:t>
            </w:r>
            <w:r w:rsidR="005E4DE0" w:rsidRPr="00A82612">
              <w:rPr>
                <w:rFonts w:cs="Times New Roman"/>
                <w:position w:val="-34"/>
                <w:szCs w:val="26"/>
                <w:lang w:val="en-US"/>
              </w:rPr>
              <w:object w:dxaOrig="2700" w:dyaOrig="800" w14:anchorId="7A3C88D2">
                <v:shape id="_x0000_i1500" type="#_x0000_t75" style="width:135pt;height:39.75pt" o:ole="">
                  <v:imagedata r:id="rId15" o:title=""/>
                </v:shape>
                <o:OLEObject Type="Embed" ProgID="Equation.DSMT4" ShapeID="_x0000_i1500" DrawAspect="Content" ObjectID="_1835243610" r:id="rId16"/>
              </w:object>
            </w:r>
          </w:p>
        </w:tc>
        <w:tc>
          <w:tcPr>
            <w:tcW w:w="931" w:type="dxa"/>
            <w:vAlign w:val="center"/>
          </w:tcPr>
          <w:p w14:paraId="0EBFC3E5" w14:textId="4FBB22F3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925E91" w:rsidRPr="00A82612" w14:paraId="4D279FA9" w14:textId="77777777" w:rsidTr="0087047C">
        <w:trPr>
          <w:trHeight w:val="410"/>
        </w:trPr>
        <w:tc>
          <w:tcPr>
            <w:tcW w:w="679" w:type="dxa"/>
            <w:vMerge/>
            <w:vAlign w:val="center"/>
          </w:tcPr>
          <w:p w14:paraId="5678A244" w14:textId="77777777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6CF5E690" w14:textId="77777777" w:rsidR="00925E91" w:rsidRPr="00A82612" w:rsidRDefault="00925E91" w:rsidP="00602730">
            <w:pPr>
              <w:spacing w:after="0" w:line="240" w:lineRule="auto"/>
              <w:ind w:left="0"/>
              <w:jc w:val="both"/>
              <w:rPr>
                <w:rFonts w:cs="Times New Roman"/>
                <w:szCs w:val="26"/>
              </w:rPr>
            </w:pPr>
          </w:p>
        </w:tc>
        <w:tc>
          <w:tcPr>
            <w:tcW w:w="5158" w:type="dxa"/>
            <w:vAlign w:val="center"/>
          </w:tcPr>
          <w:p w14:paraId="309B16AD" w14:textId="3F32A491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>Bpt</w:t>
            </w:r>
            <w:r w:rsidR="005E4DE0" w:rsidRPr="00A82612">
              <w:rPr>
                <w:rFonts w:cs="Times New Roman"/>
                <w:position w:val="-6"/>
                <w:szCs w:val="26"/>
                <w:lang w:val="en-US"/>
              </w:rPr>
              <w:object w:dxaOrig="360" w:dyaOrig="240" w14:anchorId="3F8F9F0A">
                <v:shape id="_x0000_i1501" type="#_x0000_t75" style="width:18pt;height:12pt" o:ole="">
                  <v:imagedata r:id="rId17" o:title=""/>
                </v:shape>
                <o:OLEObject Type="Embed" ProgID="Equation.DSMT4" ShapeID="_x0000_i1501" DrawAspect="Content" ObjectID="_1835243611" r:id="rId18"/>
              </w:object>
            </w:r>
            <w:r w:rsidR="005E4DE0" w:rsidRPr="00A82612">
              <w:rPr>
                <w:rFonts w:cs="Times New Roman"/>
                <w:position w:val="-12"/>
                <w:szCs w:val="26"/>
                <w:lang w:val="en-US"/>
              </w:rPr>
              <w:object w:dxaOrig="2940" w:dyaOrig="360" w14:anchorId="01324B33">
                <v:shape id="_x0000_i1502" type="#_x0000_t75" style="width:147pt;height:18pt" o:ole="">
                  <v:imagedata r:id="rId19" o:title=""/>
                </v:shape>
                <o:OLEObject Type="Embed" ProgID="Equation.DSMT4" ShapeID="_x0000_i1502" DrawAspect="Content" ObjectID="_1835243612" r:id="rId20"/>
              </w:object>
            </w:r>
          </w:p>
        </w:tc>
        <w:tc>
          <w:tcPr>
            <w:tcW w:w="931" w:type="dxa"/>
            <w:vAlign w:val="center"/>
          </w:tcPr>
          <w:p w14:paraId="48C1C822" w14:textId="1E286AD1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925E91" w:rsidRPr="00A82612" w14:paraId="458A054E" w14:textId="77777777" w:rsidTr="0087047C">
        <w:trPr>
          <w:trHeight w:val="410"/>
        </w:trPr>
        <w:tc>
          <w:tcPr>
            <w:tcW w:w="679" w:type="dxa"/>
            <w:vMerge/>
            <w:vAlign w:val="center"/>
          </w:tcPr>
          <w:p w14:paraId="43B8C48A" w14:textId="77777777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2258B24F" w14:textId="77777777" w:rsidR="00925E91" w:rsidRPr="00A82612" w:rsidRDefault="00925E91" w:rsidP="00602730">
            <w:pPr>
              <w:spacing w:after="0" w:line="240" w:lineRule="auto"/>
              <w:ind w:left="0"/>
              <w:jc w:val="both"/>
              <w:rPr>
                <w:rFonts w:cs="Times New Roman"/>
                <w:szCs w:val="26"/>
              </w:rPr>
            </w:pPr>
          </w:p>
        </w:tc>
        <w:tc>
          <w:tcPr>
            <w:tcW w:w="5158" w:type="dxa"/>
            <w:vAlign w:val="center"/>
          </w:tcPr>
          <w:p w14:paraId="3FBD41D0" w14:textId="43D04D48" w:rsidR="00925E91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position w:val="-26"/>
                <w:szCs w:val="26"/>
                <w:lang w:val="en-US"/>
              </w:rPr>
              <w:object w:dxaOrig="3460" w:dyaOrig="680" w14:anchorId="65368ADE">
                <v:shape id="_x0000_i1503" type="#_x0000_t75" style="width:173.25pt;height:33.75pt" o:ole="">
                  <v:imagedata r:id="rId21" o:title=""/>
                </v:shape>
                <o:OLEObject Type="Embed" ProgID="Equation.DSMT4" ShapeID="_x0000_i1503" DrawAspect="Content" ObjectID="_1835243613" r:id="rId22"/>
              </w:object>
            </w:r>
          </w:p>
        </w:tc>
        <w:tc>
          <w:tcPr>
            <w:tcW w:w="931" w:type="dxa"/>
            <w:vAlign w:val="center"/>
          </w:tcPr>
          <w:p w14:paraId="5A929C7B" w14:textId="2C4057DC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925E91" w:rsidRPr="00A82612" w14:paraId="5B0E81F8" w14:textId="77777777" w:rsidTr="0087047C">
        <w:trPr>
          <w:trHeight w:val="410"/>
        </w:trPr>
        <w:tc>
          <w:tcPr>
            <w:tcW w:w="679" w:type="dxa"/>
            <w:vMerge/>
            <w:vAlign w:val="center"/>
          </w:tcPr>
          <w:p w14:paraId="675B06B1" w14:textId="77777777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2A1CA5AB" w14:textId="77777777" w:rsidR="00925E91" w:rsidRPr="00A82612" w:rsidRDefault="00925E91" w:rsidP="00602730">
            <w:pPr>
              <w:spacing w:after="0" w:line="240" w:lineRule="auto"/>
              <w:ind w:left="0"/>
              <w:jc w:val="both"/>
              <w:rPr>
                <w:rFonts w:cs="Times New Roman"/>
                <w:szCs w:val="26"/>
              </w:rPr>
            </w:pPr>
          </w:p>
        </w:tc>
        <w:tc>
          <w:tcPr>
            <w:tcW w:w="5158" w:type="dxa"/>
            <w:vAlign w:val="center"/>
          </w:tcPr>
          <w:p w14:paraId="280C6425" w14:textId="0A8DF96D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 xml:space="preserve">Giao với </w:t>
            </w:r>
            <w:r w:rsidRPr="00A54538">
              <w:rPr>
                <w:rFonts w:cs="Times New Roman"/>
                <w:szCs w:val="26"/>
              </w:rPr>
              <w:t>ĐK,</w:t>
            </w:r>
            <w:r w:rsidRPr="00A82612">
              <w:rPr>
                <w:rFonts w:cs="Times New Roman"/>
                <w:szCs w:val="26"/>
              </w:rPr>
              <w:t xml:space="preserve"> ta được: </w:t>
            </w:r>
            <w:r w:rsidR="005E4DE0" w:rsidRPr="00A82612">
              <w:rPr>
                <w:rFonts w:cs="Times New Roman"/>
                <w:position w:val="-26"/>
                <w:szCs w:val="26"/>
                <w:lang w:val="en-US"/>
              </w:rPr>
              <w:object w:dxaOrig="1480" w:dyaOrig="680" w14:anchorId="7A84E7DA">
                <v:shape id="_x0000_i1504" type="#_x0000_t75" style="width:74.25pt;height:33.75pt" o:ole="">
                  <v:imagedata r:id="rId23" o:title=""/>
                </v:shape>
                <o:OLEObject Type="Embed" ProgID="Equation.DSMT4" ShapeID="_x0000_i1504" DrawAspect="Content" ObjectID="_1835243614" r:id="rId24"/>
              </w:object>
            </w:r>
          </w:p>
        </w:tc>
        <w:tc>
          <w:tcPr>
            <w:tcW w:w="931" w:type="dxa"/>
            <w:vAlign w:val="center"/>
          </w:tcPr>
          <w:p w14:paraId="7E6A9CCE" w14:textId="18D67517" w:rsidR="00925E91" w:rsidRPr="00A82612" w:rsidRDefault="00925E91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D57D18" w:rsidRPr="00A82612" w14:paraId="2E48D580" w14:textId="77777777" w:rsidTr="0087047C">
        <w:trPr>
          <w:trHeight w:val="696"/>
        </w:trPr>
        <w:tc>
          <w:tcPr>
            <w:tcW w:w="679" w:type="dxa"/>
            <w:vMerge w:val="restart"/>
            <w:vAlign w:val="center"/>
          </w:tcPr>
          <w:p w14:paraId="517D995D" w14:textId="65DBD1D4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>2</w:t>
            </w:r>
          </w:p>
        </w:tc>
        <w:tc>
          <w:tcPr>
            <w:tcW w:w="3994" w:type="dxa"/>
            <w:vMerge w:val="restart"/>
            <w:vAlign w:val="center"/>
          </w:tcPr>
          <w:p w14:paraId="0615785D" w14:textId="45037D0B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 xml:space="preserve">a) </w:t>
            </w:r>
            <w:r w:rsidRPr="00A82612">
              <w:rPr>
                <w:rFonts w:cs="Times New Roman"/>
                <w:szCs w:val="26"/>
              </w:rPr>
              <w:t xml:space="preserve">Chứng minh </w:t>
            </w:r>
            <w:r w:rsidR="005E4DE0" w:rsidRPr="00A82612">
              <w:rPr>
                <w:rFonts w:cs="Times New Roman"/>
                <w:position w:val="-14"/>
                <w:szCs w:val="26"/>
                <w:lang w:val="en-US"/>
              </w:rPr>
              <w:object w:dxaOrig="1400" w:dyaOrig="400" w14:anchorId="35EEB9E4">
                <v:shape id="_x0000_i1505" type="#_x0000_t75" style="width:69.75pt;height:20.25pt" o:ole="">
                  <v:imagedata r:id="rId25" o:title=""/>
                </v:shape>
                <o:OLEObject Type="Embed" ProgID="Equation.DSMT4" ShapeID="_x0000_i1505" DrawAspect="Content" ObjectID="_1835243615" r:id="rId26"/>
              </w:object>
            </w:r>
            <w:r w:rsidRPr="00A82612">
              <w:rPr>
                <w:rFonts w:cs="Times New Roman"/>
                <w:szCs w:val="26"/>
                <w:lang w:val="en-US"/>
              </w:rPr>
              <w:t xml:space="preserve"> (1.0đ)</w:t>
            </w:r>
          </w:p>
          <w:p w14:paraId="5A86035C" w14:textId="77777777" w:rsidR="00D57D18" w:rsidRPr="00A82612" w:rsidRDefault="00D57D18" w:rsidP="00602730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b/>
                <w:noProof/>
                <w:szCs w:val="26"/>
              </w:rPr>
              <w:lastRenderedPageBreak/>
              <w:drawing>
                <wp:inline distT="0" distB="0" distL="0" distR="0" wp14:anchorId="6C98A09C" wp14:editId="606A3144">
                  <wp:extent cx="2363638" cy="18605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8354" cy="1872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435029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</w:p>
          <w:p w14:paraId="5A715315" w14:textId="105C8B92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  <w:lang w:val="en-US"/>
              </w:rPr>
              <w:t xml:space="preserve">b) </w:t>
            </w:r>
            <w:r w:rsidRPr="00A82612">
              <w:rPr>
                <w:rFonts w:cs="Times New Roman"/>
                <w:szCs w:val="26"/>
              </w:rPr>
              <w:t xml:space="preserve">Chứng minh </w:t>
            </w:r>
            <w:r w:rsidR="005E4DE0" w:rsidRPr="00A82612">
              <w:rPr>
                <w:rFonts w:cs="Times New Roman"/>
                <w:position w:val="-6"/>
                <w:szCs w:val="26"/>
                <w:lang w:val="en-US"/>
              </w:rPr>
              <w:object w:dxaOrig="1120" w:dyaOrig="279" w14:anchorId="64E02C3F">
                <v:shape id="_x0000_i1506" type="#_x0000_t75" style="width:56.25pt;height:14.25pt" o:ole="">
                  <v:imagedata r:id="rId28" o:title=""/>
                </v:shape>
                <o:OLEObject Type="Embed" ProgID="Equation.DSMT4" ShapeID="_x0000_i1506" DrawAspect="Content" ObjectID="_1835243616" r:id="rId29"/>
              </w:object>
            </w:r>
            <w:r w:rsidRPr="00A82612">
              <w:rPr>
                <w:rFonts w:cs="Times New Roman"/>
                <w:szCs w:val="26"/>
                <w:lang w:val="en-US"/>
              </w:rPr>
              <w:t xml:space="preserve">   (1.0đ)</w:t>
            </w:r>
          </w:p>
        </w:tc>
        <w:tc>
          <w:tcPr>
            <w:tcW w:w="5158" w:type="dxa"/>
            <w:tcBorders>
              <w:bottom w:val="single" w:sz="4" w:space="0" w:color="auto"/>
            </w:tcBorders>
            <w:vAlign w:val="center"/>
          </w:tcPr>
          <w:p w14:paraId="6DFF301D" w14:textId="76A8222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lastRenderedPageBreak/>
              <w:t xml:space="preserve">a) Cm: </w:t>
            </w:r>
            <w:r w:rsidR="005E4DE0" w:rsidRPr="00A82612">
              <w:rPr>
                <w:rFonts w:cs="Times New Roman"/>
                <w:position w:val="-14"/>
                <w:szCs w:val="26"/>
                <w:lang w:val="en-US"/>
              </w:rPr>
              <w:object w:dxaOrig="1400" w:dyaOrig="400" w14:anchorId="7C2685E5">
                <v:shape id="_x0000_i1507" type="#_x0000_t75" style="width:69.75pt;height:20.25pt" o:ole="">
                  <v:imagedata r:id="rId30" o:title=""/>
                </v:shape>
                <o:OLEObject Type="Embed" ProgID="Equation.DSMT4" ShapeID="_x0000_i1507" DrawAspect="Content" ObjectID="_1835243617" r:id="rId31"/>
              </w:object>
            </w:r>
          </w:p>
          <w:p w14:paraId="29610A15" w14:textId="19007CDD" w:rsidR="00D57D18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position w:val="-34"/>
                <w:szCs w:val="26"/>
                <w:lang w:val="en-US"/>
              </w:rPr>
              <w:object w:dxaOrig="2880" w:dyaOrig="800" w14:anchorId="1EFA854F">
                <v:shape id="_x0000_i1508" type="#_x0000_t75" style="width:2in;height:39.75pt" o:ole="">
                  <v:imagedata r:id="rId32" o:title=""/>
                </v:shape>
                <o:OLEObject Type="Embed" ProgID="Equation.DSMT4" ShapeID="_x0000_i1508" DrawAspect="Content" ObjectID="_1835243618" r:id="rId33"/>
              </w:object>
            </w:r>
          </w:p>
          <w:p w14:paraId="488D45B6" w14:textId="318DC096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i/>
                <w:iCs/>
                <w:szCs w:val="26"/>
                <w:lang w:val="en-US"/>
              </w:rPr>
            </w:pPr>
            <w:r w:rsidRPr="00A82612">
              <w:rPr>
                <w:rFonts w:cs="Times New Roman"/>
                <w:i/>
                <w:iCs/>
                <w:szCs w:val="26"/>
                <w:lang w:val="en-US"/>
              </w:rPr>
              <w:lastRenderedPageBreak/>
              <w:t>(Mỗi ý đúng 0.25đ; giải thích: 0.25đ)</w:t>
            </w:r>
          </w:p>
        </w:tc>
        <w:tc>
          <w:tcPr>
            <w:tcW w:w="931" w:type="dxa"/>
            <w:tcBorders>
              <w:bottom w:val="single" w:sz="4" w:space="0" w:color="auto"/>
            </w:tcBorders>
            <w:vAlign w:val="center"/>
          </w:tcPr>
          <w:p w14:paraId="6EB84556" w14:textId="2FA74B5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</w:rPr>
              <w:lastRenderedPageBreak/>
              <w:t>0.</w:t>
            </w:r>
            <w:r w:rsidRPr="00A82612">
              <w:rPr>
                <w:rFonts w:cs="Times New Roman"/>
                <w:szCs w:val="26"/>
                <w:lang w:val="en-US"/>
              </w:rPr>
              <w:t>2</w:t>
            </w:r>
            <w:r w:rsidRPr="00A82612">
              <w:rPr>
                <w:rFonts w:cs="Times New Roman"/>
                <w:szCs w:val="26"/>
              </w:rPr>
              <w:t>5</w:t>
            </w:r>
            <w:r w:rsidRPr="00A82612">
              <w:rPr>
                <w:rFonts w:cs="Times New Roman"/>
                <w:szCs w:val="26"/>
                <w:lang w:val="en-US"/>
              </w:rPr>
              <w:t>x3</w:t>
            </w:r>
          </w:p>
        </w:tc>
      </w:tr>
      <w:tr w:rsidR="00D57D18" w:rsidRPr="00A82612" w14:paraId="3DA4B3D6" w14:textId="77777777" w:rsidTr="0087047C">
        <w:tc>
          <w:tcPr>
            <w:tcW w:w="679" w:type="dxa"/>
            <w:vMerge/>
            <w:vAlign w:val="center"/>
          </w:tcPr>
          <w:p w14:paraId="6E8D381A" w14:textId="1A309FDA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3AAE358E" w14:textId="6257B9F6" w:rsidR="00D57D18" w:rsidRPr="00A82612" w:rsidRDefault="00D57D18" w:rsidP="00602730">
            <w:pPr>
              <w:spacing w:after="0" w:line="240" w:lineRule="auto"/>
              <w:ind w:left="0"/>
              <w:rPr>
                <w:rFonts w:eastAsia="Calibri" w:cs="Times New Roman"/>
                <w:szCs w:val="26"/>
              </w:rPr>
            </w:pPr>
          </w:p>
        </w:tc>
        <w:tc>
          <w:tcPr>
            <w:tcW w:w="5158" w:type="dxa"/>
            <w:tcBorders>
              <w:bottom w:val="dashSmallGap" w:sz="4" w:space="0" w:color="auto"/>
            </w:tcBorders>
            <w:vAlign w:val="center"/>
          </w:tcPr>
          <w:p w14:paraId="48496905" w14:textId="5F331732" w:rsidR="00D57D18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position w:val="-10"/>
                <w:szCs w:val="26"/>
                <w:lang w:val="en-US"/>
              </w:rPr>
              <w:object w:dxaOrig="1700" w:dyaOrig="340" w14:anchorId="69736A04">
                <v:shape id="_x0000_i1509" type="#_x0000_t75" style="width:84.75pt;height:17.25pt" o:ole="">
                  <v:imagedata r:id="rId34" o:title=""/>
                </v:shape>
                <o:OLEObject Type="Embed" ProgID="Equation.DSMT4" ShapeID="_x0000_i1509" DrawAspect="Content" ObjectID="_1835243619" r:id="rId35"/>
              </w:object>
            </w:r>
          </w:p>
        </w:tc>
        <w:tc>
          <w:tcPr>
            <w:tcW w:w="931" w:type="dxa"/>
            <w:tcBorders>
              <w:bottom w:val="dashSmallGap" w:sz="4" w:space="0" w:color="auto"/>
            </w:tcBorders>
            <w:vAlign w:val="center"/>
          </w:tcPr>
          <w:p w14:paraId="434EB5E4" w14:textId="115BCA3A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</w:rPr>
              <w:t>0.25</w:t>
            </w:r>
          </w:p>
        </w:tc>
      </w:tr>
      <w:tr w:rsidR="00D57D18" w:rsidRPr="00A82612" w14:paraId="547EBE78" w14:textId="77777777" w:rsidTr="0087047C">
        <w:trPr>
          <w:trHeight w:val="1542"/>
        </w:trPr>
        <w:tc>
          <w:tcPr>
            <w:tcW w:w="679" w:type="dxa"/>
            <w:vMerge/>
            <w:vAlign w:val="center"/>
          </w:tcPr>
          <w:p w14:paraId="7293E192" w14:textId="7B16C36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2E418D29" w14:textId="40B92A55" w:rsidR="00D57D18" w:rsidRPr="00A82612" w:rsidRDefault="00D57D18" w:rsidP="00602730">
            <w:pPr>
              <w:spacing w:after="0" w:line="240" w:lineRule="auto"/>
              <w:ind w:left="0"/>
              <w:rPr>
                <w:rFonts w:eastAsia="Calibri" w:cs="Times New Roman"/>
                <w:szCs w:val="26"/>
              </w:rPr>
            </w:pPr>
          </w:p>
        </w:tc>
        <w:tc>
          <w:tcPr>
            <w:tcW w:w="5158" w:type="dxa"/>
            <w:tcBorders>
              <w:top w:val="dashSmallGap" w:sz="4" w:space="0" w:color="auto"/>
            </w:tcBorders>
            <w:vAlign w:val="center"/>
          </w:tcPr>
          <w:p w14:paraId="5EBB572E" w14:textId="12316F31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  <w:lang w:val="en-US"/>
              </w:rPr>
              <w:t xml:space="preserve">b) Cm: </w:t>
            </w:r>
            <w:r w:rsidR="005E4DE0" w:rsidRPr="00A82612">
              <w:rPr>
                <w:rFonts w:cs="Times New Roman"/>
                <w:position w:val="-6"/>
                <w:szCs w:val="26"/>
                <w:lang w:val="en-US"/>
              </w:rPr>
              <w:object w:dxaOrig="1120" w:dyaOrig="279" w14:anchorId="7B42E318">
                <v:shape id="_x0000_i1510" type="#_x0000_t75" style="width:56.25pt;height:14.25pt" o:ole="">
                  <v:imagedata r:id="rId36" o:title=""/>
                </v:shape>
                <o:OLEObject Type="Embed" ProgID="Equation.DSMT4" ShapeID="_x0000_i1510" DrawAspect="Content" ObjectID="_1835243620" r:id="rId37"/>
              </w:object>
            </w:r>
          </w:p>
          <w:p w14:paraId="23D11FC2" w14:textId="7C04FD54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 xml:space="preserve">* </w:t>
            </w:r>
            <w:r w:rsidR="005E4DE0" w:rsidRPr="00A82612">
              <w:rPr>
                <w:rFonts w:cs="Times New Roman"/>
                <w:position w:val="-36"/>
                <w:szCs w:val="26"/>
                <w:lang w:val="en-US"/>
              </w:rPr>
              <w:object w:dxaOrig="2700" w:dyaOrig="840" w14:anchorId="735E5626">
                <v:shape id="_x0000_i1511" type="#_x0000_t75" style="width:135pt;height:42pt" o:ole="">
                  <v:imagedata r:id="rId38" o:title=""/>
                </v:shape>
                <o:OLEObject Type="Embed" ProgID="Equation.DSMT4" ShapeID="_x0000_i1511" DrawAspect="Content" ObjectID="_1835243621" r:id="rId39"/>
              </w:object>
            </w:r>
            <w:r w:rsidR="005E4DE0" w:rsidRPr="00A82612">
              <w:rPr>
                <w:rFonts w:cs="Times New Roman"/>
                <w:position w:val="-14"/>
                <w:szCs w:val="26"/>
                <w:lang w:val="en-US"/>
              </w:rPr>
              <w:object w:dxaOrig="1700" w:dyaOrig="400" w14:anchorId="4CF029CA">
                <v:shape id="_x0000_i1512" type="#_x0000_t75" style="width:84.75pt;height:20.25pt" o:ole="">
                  <v:imagedata r:id="rId40" o:title=""/>
                </v:shape>
                <o:OLEObject Type="Embed" ProgID="Equation.DSMT4" ShapeID="_x0000_i1512" DrawAspect="Content" ObjectID="_1835243622" r:id="rId41"/>
              </w:object>
            </w:r>
          </w:p>
        </w:tc>
        <w:tc>
          <w:tcPr>
            <w:tcW w:w="931" w:type="dxa"/>
            <w:tcBorders>
              <w:top w:val="dashSmallGap" w:sz="4" w:space="0" w:color="auto"/>
            </w:tcBorders>
            <w:vAlign w:val="center"/>
          </w:tcPr>
          <w:p w14:paraId="28BC225B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>0.25</w:t>
            </w:r>
          </w:p>
        </w:tc>
      </w:tr>
      <w:tr w:rsidR="00D57D18" w:rsidRPr="00A82612" w14:paraId="210AE764" w14:textId="77777777" w:rsidTr="0087047C">
        <w:tc>
          <w:tcPr>
            <w:tcW w:w="679" w:type="dxa"/>
            <w:vMerge/>
            <w:vAlign w:val="center"/>
          </w:tcPr>
          <w:p w14:paraId="2BE2325B" w14:textId="64755E7C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1FB29358" w14:textId="6E803B58" w:rsidR="00D57D18" w:rsidRPr="00A82612" w:rsidRDefault="00D57D18" w:rsidP="00602730">
            <w:pPr>
              <w:spacing w:after="0" w:line="240" w:lineRule="auto"/>
              <w:ind w:left="0"/>
              <w:rPr>
                <w:rFonts w:eastAsia="Palatino Linotype" w:cs="Times New Roman"/>
                <w:noProof/>
                <w:szCs w:val="26"/>
              </w:rPr>
            </w:pPr>
          </w:p>
        </w:tc>
        <w:tc>
          <w:tcPr>
            <w:tcW w:w="5158" w:type="dxa"/>
            <w:tcBorders>
              <w:bottom w:val="dashSmallGap" w:sz="4" w:space="0" w:color="auto"/>
            </w:tcBorders>
            <w:vAlign w:val="center"/>
          </w:tcPr>
          <w:p w14:paraId="20CB647C" w14:textId="3CF105B7" w:rsidR="00D57D18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i/>
                <w:iCs/>
                <w:szCs w:val="26"/>
                <w:lang w:val="en-US"/>
              </w:rPr>
            </w:pPr>
            <w:r w:rsidRPr="00A82612">
              <w:rPr>
                <w:rFonts w:cs="Times New Roman"/>
                <w:position w:val="-6"/>
                <w:szCs w:val="26"/>
                <w:lang w:val="en-US"/>
              </w:rPr>
              <w:object w:dxaOrig="1480" w:dyaOrig="279" w14:anchorId="576451B6">
                <v:shape id="_x0000_i1513" type="#_x0000_t75" style="width:74.25pt;height:14.25pt" o:ole="">
                  <v:imagedata r:id="rId42" o:title=""/>
                </v:shape>
                <o:OLEObject Type="Embed" ProgID="Equation.DSMT4" ShapeID="_x0000_i1513" DrawAspect="Content" ObjectID="_1835243623" r:id="rId43"/>
              </w:object>
            </w:r>
          </w:p>
        </w:tc>
        <w:tc>
          <w:tcPr>
            <w:tcW w:w="931" w:type="dxa"/>
            <w:tcBorders>
              <w:bottom w:val="dashSmallGap" w:sz="4" w:space="0" w:color="auto"/>
            </w:tcBorders>
            <w:vAlign w:val="center"/>
          </w:tcPr>
          <w:p w14:paraId="35DAAC25" w14:textId="0A9C182E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>0.</w:t>
            </w:r>
            <w:r w:rsidRPr="00A82612">
              <w:rPr>
                <w:rFonts w:cs="Times New Roman"/>
                <w:szCs w:val="26"/>
                <w:lang w:val="en-US"/>
              </w:rPr>
              <w:t>2</w:t>
            </w:r>
            <w:r w:rsidRPr="00A82612">
              <w:rPr>
                <w:rFonts w:cs="Times New Roman"/>
                <w:szCs w:val="26"/>
              </w:rPr>
              <w:t>5</w:t>
            </w:r>
          </w:p>
        </w:tc>
      </w:tr>
      <w:tr w:rsidR="00D57D18" w:rsidRPr="00A82612" w14:paraId="68AE1D38" w14:textId="77777777" w:rsidTr="0087047C">
        <w:trPr>
          <w:trHeight w:val="231"/>
        </w:trPr>
        <w:tc>
          <w:tcPr>
            <w:tcW w:w="679" w:type="dxa"/>
            <w:vMerge/>
            <w:vAlign w:val="center"/>
          </w:tcPr>
          <w:p w14:paraId="3A5B9E53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67D5BC6D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5158" w:type="dxa"/>
            <w:tcBorders>
              <w:top w:val="dashSmallGap" w:sz="4" w:space="0" w:color="auto"/>
            </w:tcBorders>
            <w:vAlign w:val="center"/>
          </w:tcPr>
          <w:p w14:paraId="0DAA9F7B" w14:textId="5EFFAFA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  <w:lang w:val="en-US"/>
              </w:rPr>
              <w:t xml:space="preserve">* </w:t>
            </w:r>
            <w:r w:rsidR="005E4DE0" w:rsidRPr="00A82612">
              <w:rPr>
                <w:rFonts w:cs="Times New Roman"/>
                <w:position w:val="-34"/>
                <w:szCs w:val="26"/>
                <w:lang w:val="en-US"/>
              </w:rPr>
              <w:object w:dxaOrig="1300" w:dyaOrig="800" w14:anchorId="2ACE4066">
                <v:shape id="_x0000_i1514" type="#_x0000_t75" style="width:65.25pt;height:39.75pt" o:ole="">
                  <v:imagedata r:id="rId44" o:title=""/>
                </v:shape>
                <o:OLEObject Type="Embed" ProgID="Equation.DSMT4" ShapeID="_x0000_i1514" DrawAspect="Content" ObjectID="_1835243624" r:id="rId45"/>
              </w:object>
            </w:r>
            <w:r w:rsidR="005E4DE0" w:rsidRPr="00A82612">
              <w:rPr>
                <w:rFonts w:cs="Times New Roman"/>
                <w:position w:val="-14"/>
                <w:szCs w:val="26"/>
                <w:lang w:val="en-US"/>
              </w:rPr>
              <w:object w:dxaOrig="1800" w:dyaOrig="400" w14:anchorId="56162DB5">
                <v:shape id="_x0000_i1515" type="#_x0000_t75" style="width:90pt;height:20.25pt" o:ole="">
                  <v:imagedata r:id="rId46" o:title=""/>
                </v:shape>
                <o:OLEObject Type="Embed" ProgID="Equation.DSMT4" ShapeID="_x0000_i1515" DrawAspect="Content" ObjectID="_1835243625" r:id="rId47"/>
              </w:object>
            </w:r>
          </w:p>
        </w:tc>
        <w:tc>
          <w:tcPr>
            <w:tcW w:w="931" w:type="dxa"/>
            <w:tcBorders>
              <w:top w:val="dashSmallGap" w:sz="4" w:space="0" w:color="auto"/>
            </w:tcBorders>
            <w:vAlign w:val="center"/>
          </w:tcPr>
          <w:p w14:paraId="65B4EB27" w14:textId="2B94AE1E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>0.</w:t>
            </w:r>
            <w:r w:rsidRPr="00A82612">
              <w:rPr>
                <w:rFonts w:cs="Times New Roman"/>
                <w:szCs w:val="26"/>
                <w:lang w:val="en-US"/>
              </w:rPr>
              <w:t>2</w:t>
            </w:r>
            <w:r w:rsidRPr="00A82612">
              <w:rPr>
                <w:rFonts w:cs="Times New Roman"/>
                <w:szCs w:val="26"/>
              </w:rPr>
              <w:t>5</w:t>
            </w:r>
          </w:p>
        </w:tc>
      </w:tr>
      <w:tr w:rsidR="00D57D18" w:rsidRPr="00A82612" w14:paraId="35FD6147" w14:textId="77777777" w:rsidTr="0087047C">
        <w:trPr>
          <w:trHeight w:val="231"/>
        </w:trPr>
        <w:tc>
          <w:tcPr>
            <w:tcW w:w="679" w:type="dxa"/>
            <w:vMerge/>
            <w:vAlign w:val="center"/>
          </w:tcPr>
          <w:p w14:paraId="0021B462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2811BF5D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5158" w:type="dxa"/>
            <w:tcBorders>
              <w:top w:val="dashSmallGap" w:sz="4" w:space="0" w:color="auto"/>
            </w:tcBorders>
            <w:vAlign w:val="center"/>
          </w:tcPr>
          <w:p w14:paraId="4BE70942" w14:textId="4CED8961" w:rsidR="00D57D18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position w:val="-6"/>
                <w:szCs w:val="26"/>
                <w:lang w:val="en-US"/>
              </w:rPr>
              <w:object w:dxaOrig="1440" w:dyaOrig="279" w14:anchorId="74668CAA">
                <v:shape id="_x0000_i1516" type="#_x0000_t75" style="width:1in;height:14.25pt" o:ole="">
                  <v:imagedata r:id="rId48" o:title=""/>
                </v:shape>
                <o:OLEObject Type="Embed" ProgID="Equation.DSMT4" ShapeID="_x0000_i1516" DrawAspect="Content" ObjectID="_1835243626" r:id="rId49"/>
              </w:object>
            </w:r>
          </w:p>
        </w:tc>
        <w:tc>
          <w:tcPr>
            <w:tcW w:w="931" w:type="dxa"/>
            <w:tcBorders>
              <w:top w:val="dashSmallGap" w:sz="4" w:space="0" w:color="auto"/>
            </w:tcBorders>
            <w:vAlign w:val="center"/>
          </w:tcPr>
          <w:p w14:paraId="795B1339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</w:tr>
      <w:tr w:rsidR="00D57D18" w:rsidRPr="00A82612" w14:paraId="0D2B1483" w14:textId="77777777" w:rsidTr="0087047C">
        <w:trPr>
          <w:trHeight w:val="64"/>
        </w:trPr>
        <w:tc>
          <w:tcPr>
            <w:tcW w:w="679" w:type="dxa"/>
            <w:vMerge w:val="restart"/>
            <w:vAlign w:val="center"/>
          </w:tcPr>
          <w:p w14:paraId="7AA3D651" w14:textId="6FCAC759" w:rsidR="00D57D18" w:rsidRPr="00A82612" w:rsidRDefault="00D57D18" w:rsidP="00602730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  <w:lang w:val="en-US"/>
              </w:rPr>
              <w:t>3</w:t>
            </w:r>
          </w:p>
        </w:tc>
        <w:tc>
          <w:tcPr>
            <w:tcW w:w="3994" w:type="dxa"/>
            <w:vMerge w:val="restart"/>
            <w:vAlign w:val="center"/>
          </w:tcPr>
          <w:p w14:paraId="45E99BCD" w14:textId="409886C8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 xml:space="preserve">Thực hiện một mẻ nuôi cấy vi khuẩn với 1100 vi khuẩn ban đầu, nhà sinh học phát hiện ra số lượng vi khuẩn tăng thêm 30% sau mỗi hai ngày. Công thức </w:t>
            </w:r>
            <w:r w:rsidR="005E4DE0" w:rsidRPr="00A82612">
              <w:rPr>
                <w:rFonts w:cs="Times New Roman"/>
                <w:position w:val="-14"/>
                <w:szCs w:val="26"/>
                <w:lang w:val="en-US"/>
              </w:rPr>
              <w:object w:dxaOrig="1280" w:dyaOrig="420" w14:anchorId="769D03CF">
                <v:shape id="_x0000_i1517" type="#_x0000_t75" style="width:63.75pt;height:21pt" o:ole="">
                  <v:imagedata r:id="rId50" o:title=""/>
                </v:shape>
                <o:OLEObject Type="Embed" ProgID="Equation.DSMT4" ShapeID="_x0000_i1517" DrawAspect="Content" ObjectID="_1835243627" r:id="rId51"/>
              </w:object>
            </w:r>
            <w:r w:rsidRPr="00A82612">
              <w:rPr>
                <w:rFonts w:cs="Times New Roman"/>
                <w:szCs w:val="26"/>
              </w:rPr>
              <w:t xml:space="preserve"> với </w:t>
            </w:r>
            <w:r w:rsidR="005E4DE0" w:rsidRPr="00A82612">
              <w:rPr>
                <w:rFonts w:cs="Times New Roman"/>
                <w:position w:val="-14"/>
                <w:szCs w:val="26"/>
                <w:lang w:val="en-US"/>
              </w:rPr>
              <w:object w:dxaOrig="800" w:dyaOrig="400" w14:anchorId="48BC0311">
                <v:shape id="_x0000_i1518" type="#_x0000_t75" style="width:39.75pt;height:20.25pt" o:ole="">
                  <v:imagedata r:id="rId52" o:title=""/>
                </v:shape>
                <o:OLEObject Type="Embed" ProgID="Equation.DSMT4" ShapeID="_x0000_i1518" DrawAspect="Content" ObjectID="_1835243628" r:id="rId53"/>
              </w:object>
            </w:r>
            <w:r w:rsidRPr="00A82612">
              <w:rPr>
                <w:rFonts w:cs="Times New Roman"/>
                <w:szCs w:val="26"/>
              </w:rPr>
              <w:t xml:space="preserve"> cho phép tính số lượng vi khuẩn sau </w:t>
            </w:r>
            <w:r w:rsidR="005E4DE0" w:rsidRPr="00A82612">
              <w:rPr>
                <w:rFonts w:cs="Times New Roman"/>
                <w:position w:val="-6"/>
                <w:szCs w:val="26"/>
                <w:lang w:val="en-US"/>
              </w:rPr>
              <w:object w:dxaOrig="160" w:dyaOrig="260" w14:anchorId="5A401B8C">
                <v:shape id="_x0000_i1519" type="#_x0000_t75" style="width:8.25pt;height:12.75pt" o:ole="">
                  <v:imagedata r:id="rId54" o:title=""/>
                </v:shape>
                <o:OLEObject Type="Embed" ProgID="Equation.DSMT4" ShapeID="_x0000_i1519" DrawAspect="Content" ObjectID="_1835243629" r:id="rId55"/>
              </w:object>
            </w:r>
            <w:r w:rsidRPr="00A82612">
              <w:rPr>
                <w:rFonts w:cs="Times New Roman"/>
                <w:szCs w:val="26"/>
              </w:rPr>
              <w:t xml:space="preserve"> ngày kể từ thời điểm ban đầu. Hỏi sau bao nhiêu ngày thì số lượng vi khuẩn vượt </w:t>
            </w:r>
            <w:r w:rsidRPr="00A54538">
              <w:rPr>
                <w:rFonts w:cs="Times New Roman"/>
                <w:szCs w:val="26"/>
              </w:rPr>
              <w:t>hơn</w:t>
            </w:r>
            <w:r w:rsidRPr="00A82612">
              <w:rPr>
                <w:rFonts w:cs="Times New Roman"/>
                <w:szCs w:val="26"/>
              </w:rPr>
              <w:t xml:space="preserve"> 7 lần số lượng vi khuẩn ban đầu? (Làm tròn kết quả đến hàng phần mười).</w:t>
            </w:r>
          </w:p>
          <w:p w14:paraId="7A61CD9E" w14:textId="0EC98446" w:rsidR="00D57D18" w:rsidRPr="00A82612" w:rsidRDefault="00D57D18" w:rsidP="00602730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  <w:lang w:val="en-US"/>
              </w:rPr>
            </w:pPr>
            <w:r w:rsidRPr="00A82612">
              <w:rPr>
                <w:rFonts w:cs="Times New Roman"/>
                <w:szCs w:val="26"/>
                <w:lang w:val="en-US"/>
              </w:rPr>
              <w:t>(1.0đ)</w:t>
            </w:r>
          </w:p>
        </w:tc>
        <w:tc>
          <w:tcPr>
            <w:tcW w:w="5158" w:type="dxa"/>
            <w:tcBorders>
              <w:bottom w:val="dashSmallGap" w:sz="4" w:space="0" w:color="auto"/>
            </w:tcBorders>
            <w:vAlign w:val="center"/>
          </w:tcPr>
          <w:p w14:paraId="28F1208E" w14:textId="5EA0C02B" w:rsidR="00D57D18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position w:val="-26"/>
                <w:szCs w:val="26"/>
                <w:lang w:val="en-US"/>
              </w:rPr>
              <w:object w:dxaOrig="4660" w:dyaOrig="720" w14:anchorId="3878A64F">
                <v:shape id="_x0000_i1520" type="#_x0000_t75" style="width:233.25pt;height:36pt" o:ole="">
                  <v:imagedata r:id="rId56" o:title=""/>
                </v:shape>
                <o:OLEObject Type="Embed" ProgID="Equation.DSMT4" ShapeID="_x0000_i1520" DrawAspect="Content" ObjectID="_1835243630" r:id="rId57"/>
              </w:object>
            </w:r>
          </w:p>
        </w:tc>
        <w:tc>
          <w:tcPr>
            <w:tcW w:w="931" w:type="dxa"/>
            <w:tcBorders>
              <w:bottom w:val="dashSmallGap" w:sz="4" w:space="0" w:color="auto"/>
            </w:tcBorders>
            <w:vAlign w:val="center"/>
          </w:tcPr>
          <w:p w14:paraId="457AA57A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>0.25</w:t>
            </w:r>
          </w:p>
        </w:tc>
      </w:tr>
      <w:tr w:rsidR="00D57D18" w:rsidRPr="00A82612" w14:paraId="365D8247" w14:textId="77777777" w:rsidTr="0087047C">
        <w:tc>
          <w:tcPr>
            <w:tcW w:w="679" w:type="dxa"/>
            <w:vMerge/>
            <w:vAlign w:val="center"/>
          </w:tcPr>
          <w:p w14:paraId="48BE9B3D" w14:textId="7A1E19A5" w:rsidR="00D57D18" w:rsidRPr="00A82612" w:rsidRDefault="00D57D18" w:rsidP="00602730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  <w:lang w:val="en-US"/>
              </w:rPr>
            </w:pPr>
          </w:p>
        </w:tc>
        <w:tc>
          <w:tcPr>
            <w:tcW w:w="3994" w:type="dxa"/>
            <w:vMerge/>
            <w:vAlign w:val="center"/>
          </w:tcPr>
          <w:p w14:paraId="53564F19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515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3125470D" w14:textId="7ED10608" w:rsidR="00D57D18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position w:val="-36"/>
                <w:szCs w:val="26"/>
                <w:lang w:val="en-US"/>
              </w:rPr>
              <w:object w:dxaOrig="2900" w:dyaOrig="900" w14:anchorId="7C1BA7D2">
                <v:shape id="_x0000_i1521" type="#_x0000_t75" style="width:144.75pt;height:45pt" o:ole="">
                  <v:imagedata r:id="rId58" o:title=""/>
                </v:shape>
                <o:OLEObject Type="Embed" ProgID="Equation.DSMT4" ShapeID="_x0000_i1521" DrawAspect="Content" ObjectID="_1835243631" r:id="rId59"/>
              </w:object>
            </w:r>
          </w:p>
        </w:tc>
        <w:tc>
          <w:tcPr>
            <w:tcW w:w="93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E2396CF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>0.25</w:t>
            </w:r>
          </w:p>
        </w:tc>
      </w:tr>
      <w:tr w:rsidR="00D57D18" w:rsidRPr="00A82612" w14:paraId="177253C4" w14:textId="77777777" w:rsidTr="0087047C">
        <w:tc>
          <w:tcPr>
            <w:tcW w:w="679" w:type="dxa"/>
            <w:vMerge/>
            <w:vAlign w:val="center"/>
          </w:tcPr>
          <w:p w14:paraId="3C5BBA08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25FC8F63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515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5159192" w14:textId="448F87E7" w:rsidR="00D57D18" w:rsidRPr="00A82612" w:rsidRDefault="005E4DE0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position w:val="-36"/>
                <w:szCs w:val="26"/>
                <w:lang w:val="en-US"/>
              </w:rPr>
              <w:object w:dxaOrig="1820" w:dyaOrig="620" w14:anchorId="54C2239D">
                <v:shape id="_x0000_i1522" type="#_x0000_t75" style="width:90.75pt;height:30.75pt" o:ole="">
                  <v:imagedata r:id="rId60" o:title=""/>
                </v:shape>
                <o:OLEObject Type="Embed" ProgID="Equation.DSMT4" ShapeID="_x0000_i1522" DrawAspect="Content" ObjectID="_1835243632" r:id="rId61"/>
              </w:object>
            </w:r>
          </w:p>
        </w:tc>
        <w:tc>
          <w:tcPr>
            <w:tcW w:w="93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077E6842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>0.25</w:t>
            </w:r>
          </w:p>
        </w:tc>
      </w:tr>
      <w:tr w:rsidR="00D57D18" w:rsidRPr="00A82612" w14:paraId="46DEBDFE" w14:textId="77777777" w:rsidTr="0087047C">
        <w:trPr>
          <w:trHeight w:val="917"/>
        </w:trPr>
        <w:tc>
          <w:tcPr>
            <w:tcW w:w="679" w:type="dxa"/>
            <w:vMerge/>
            <w:vAlign w:val="center"/>
          </w:tcPr>
          <w:p w14:paraId="18044AFD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994" w:type="dxa"/>
            <w:vMerge/>
            <w:vAlign w:val="center"/>
          </w:tcPr>
          <w:p w14:paraId="77BD9C01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5158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4016D93C" w14:textId="41D47B2A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>Vậy sau khoảng 1</w:t>
            </w:r>
            <w:r w:rsidRPr="00A82612">
              <w:rPr>
                <w:rFonts w:cs="Times New Roman"/>
                <w:szCs w:val="26"/>
                <w:lang w:val="en-US"/>
              </w:rPr>
              <w:t>4,8</w:t>
            </w:r>
            <w:r w:rsidRPr="00A82612">
              <w:rPr>
                <w:rFonts w:cs="Times New Roman"/>
                <w:szCs w:val="26"/>
              </w:rPr>
              <w:t xml:space="preserve"> </w:t>
            </w:r>
            <w:r w:rsidRPr="00A82612">
              <w:rPr>
                <w:rFonts w:cs="Times New Roman"/>
                <w:szCs w:val="26"/>
                <w:lang w:val="en-US"/>
              </w:rPr>
              <w:t>ngày.</w:t>
            </w:r>
          </w:p>
        </w:tc>
        <w:tc>
          <w:tcPr>
            <w:tcW w:w="931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4798AAD6" w14:textId="77777777" w:rsidR="00D57D18" w:rsidRPr="00A82612" w:rsidRDefault="00D57D18" w:rsidP="00602730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82612">
              <w:rPr>
                <w:rFonts w:cs="Times New Roman"/>
                <w:szCs w:val="26"/>
              </w:rPr>
              <w:t>0.25</w:t>
            </w:r>
          </w:p>
        </w:tc>
      </w:tr>
    </w:tbl>
    <w:p w14:paraId="417B5F03" w14:textId="7D4B5C31" w:rsidR="00EB7E18" w:rsidRPr="00A82612" w:rsidRDefault="00C13C77" w:rsidP="00AC786A">
      <w:pPr>
        <w:tabs>
          <w:tab w:val="center" w:pos="1843"/>
          <w:tab w:val="center" w:pos="7371"/>
        </w:tabs>
        <w:spacing w:before="60" w:after="60" w:line="240" w:lineRule="auto"/>
        <w:ind w:left="0"/>
        <w:rPr>
          <w:rFonts w:cs="Times New Roman"/>
          <w:b/>
          <w:bCs/>
          <w:szCs w:val="26"/>
        </w:rPr>
      </w:pPr>
      <w:r w:rsidRPr="00A82612">
        <w:rPr>
          <w:rFonts w:eastAsia="Calibri" w:cs="Times New Roman"/>
          <w:b/>
          <w:szCs w:val="26"/>
        </w:rPr>
        <w:tab/>
      </w:r>
    </w:p>
    <w:p w14:paraId="71598F43" w14:textId="77777777" w:rsidR="00EB7E18" w:rsidRPr="00A82612" w:rsidRDefault="00EB7E18" w:rsidP="00AC786A">
      <w:pPr>
        <w:tabs>
          <w:tab w:val="left" w:pos="3735"/>
        </w:tabs>
        <w:spacing w:before="60" w:after="60" w:line="240" w:lineRule="auto"/>
        <w:ind w:left="0"/>
        <w:jc w:val="center"/>
        <w:rPr>
          <w:rFonts w:cs="Times New Roman"/>
          <w:b/>
          <w:bCs/>
          <w:szCs w:val="26"/>
        </w:rPr>
      </w:pPr>
    </w:p>
    <w:sectPr w:rsidR="00EB7E18" w:rsidRPr="00A82612" w:rsidSect="0087047C">
      <w:pgSz w:w="11906" w:h="16838" w:code="9"/>
      <w:pgMar w:top="851" w:right="720" w:bottom="432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3411DFD"/>
    <w:multiLevelType w:val="hybridMultilevel"/>
    <w:tmpl w:val="AC1AD1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4D55CF"/>
    <w:multiLevelType w:val="hybridMultilevel"/>
    <w:tmpl w:val="3ACAC55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CC26BA"/>
    <w:multiLevelType w:val="hybridMultilevel"/>
    <w:tmpl w:val="5824F05E"/>
    <w:lvl w:ilvl="0" w:tplc="AEF8EE8C">
      <w:start w:val="1"/>
      <w:numFmt w:val="decimal"/>
      <w:lvlRestart w:val="0"/>
      <w:lvlText w:val="Câu %1:"/>
      <w:lvlJc w:val="left"/>
      <w:pPr>
        <w:ind w:left="1017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65" w:hanging="360"/>
      </w:pPr>
    </w:lvl>
    <w:lvl w:ilvl="2" w:tplc="0409001B" w:tentative="1">
      <w:start w:val="1"/>
      <w:numFmt w:val="lowerRoman"/>
      <w:lvlText w:val="%3."/>
      <w:lvlJc w:val="right"/>
      <w:pPr>
        <w:ind w:left="2185" w:hanging="180"/>
      </w:pPr>
    </w:lvl>
    <w:lvl w:ilvl="3" w:tplc="0409000F" w:tentative="1">
      <w:start w:val="1"/>
      <w:numFmt w:val="decimal"/>
      <w:lvlText w:val="%4."/>
      <w:lvlJc w:val="left"/>
      <w:pPr>
        <w:ind w:left="2905" w:hanging="360"/>
      </w:pPr>
    </w:lvl>
    <w:lvl w:ilvl="4" w:tplc="04090019" w:tentative="1">
      <w:start w:val="1"/>
      <w:numFmt w:val="lowerLetter"/>
      <w:lvlText w:val="%5."/>
      <w:lvlJc w:val="left"/>
      <w:pPr>
        <w:ind w:left="3625" w:hanging="360"/>
      </w:pPr>
    </w:lvl>
    <w:lvl w:ilvl="5" w:tplc="0409001B" w:tentative="1">
      <w:start w:val="1"/>
      <w:numFmt w:val="lowerRoman"/>
      <w:lvlText w:val="%6."/>
      <w:lvlJc w:val="right"/>
      <w:pPr>
        <w:ind w:left="4345" w:hanging="180"/>
      </w:pPr>
    </w:lvl>
    <w:lvl w:ilvl="6" w:tplc="0409000F" w:tentative="1">
      <w:start w:val="1"/>
      <w:numFmt w:val="decimal"/>
      <w:lvlText w:val="%7."/>
      <w:lvlJc w:val="left"/>
      <w:pPr>
        <w:ind w:left="5065" w:hanging="360"/>
      </w:pPr>
    </w:lvl>
    <w:lvl w:ilvl="7" w:tplc="04090019" w:tentative="1">
      <w:start w:val="1"/>
      <w:numFmt w:val="lowerLetter"/>
      <w:lvlText w:val="%8."/>
      <w:lvlJc w:val="left"/>
      <w:pPr>
        <w:ind w:left="5785" w:hanging="360"/>
      </w:pPr>
    </w:lvl>
    <w:lvl w:ilvl="8" w:tplc="0409001B" w:tentative="1">
      <w:start w:val="1"/>
      <w:numFmt w:val="lowerRoman"/>
      <w:lvlText w:val="%9."/>
      <w:lvlJc w:val="right"/>
      <w:pPr>
        <w:ind w:left="6505" w:hanging="180"/>
      </w:pPr>
    </w:lvl>
  </w:abstractNum>
  <w:abstractNum w:abstractNumId="3" w15:restartNumberingAfterBreak="0">
    <w:nsid w:val="3761499D"/>
    <w:multiLevelType w:val="hybridMultilevel"/>
    <w:tmpl w:val="EE2C9F4A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2B66A8"/>
    <w:multiLevelType w:val="hybridMultilevel"/>
    <w:tmpl w:val="E442484C"/>
    <w:lvl w:ilvl="0" w:tplc="5CD8273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B63554"/>
    <w:multiLevelType w:val="hybridMultilevel"/>
    <w:tmpl w:val="5E0690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3762EC"/>
    <w:multiLevelType w:val="hybridMultilevel"/>
    <w:tmpl w:val="4BF0AF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7477705">
    <w:abstractNumId w:val="4"/>
  </w:num>
  <w:num w:numId="2" w16cid:durableId="640843392">
    <w:abstractNumId w:val="0"/>
  </w:num>
  <w:num w:numId="3" w16cid:durableId="1415978026">
    <w:abstractNumId w:val="5"/>
  </w:num>
  <w:num w:numId="4" w16cid:durableId="776143449">
    <w:abstractNumId w:val="3"/>
  </w:num>
  <w:num w:numId="5" w16cid:durableId="28067363">
    <w:abstractNumId w:val="6"/>
  </w:num>
  <w:num w:numId="6" w16cid:durableId="228343358">
    <w:abstractNumId w:val="1"/>
  </w:num>
  <w:num w:numId="7" w16cid:durableId="56009315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1050"/>
    <w:rsid w:val="0001064A"/>
    <w:rsid w:val="00011D67"/>
    <w:rsid w:val="0002174C"/>
    <w:rsid w:val="00022E07"/>
    <w:rsid w:val="00025AB1"/>
    <w:rsid w:val="000270C0"/>
    <w:rsid w:val="000553D5"/>
    <w:rsid w:val="00085691"/>
    <w:rsid w:val="00090B41"/>
    <w:rsid w:val="000B26E4"/>
    <w:rsid w:val="000B5A9C"/>
    <w:rsid w:val="000E3FE1"/>
    <w:rsid w:val="000F321D"/>
    <w:rsid w:val="001064CC"/>
    <w:rsid w:val="00143412"/>
    <w:rsid w:val="001B019D"/>
    <w:rsid w:val="001B5C44"/>
    <w:rsid w:val="001E7EB6"/>
    <w:rsid w:val="001F60A4"/>
    <w:rsid w:val="002109F2"/>
    <w:rsid w:val="002342B5"/>
    <w:rsid w:val="00243B8E"/>
    <w:rsid w:val="00246E45"/>
    <w:rsid w:val="00266536"/>
    <w:rsid w:val="00277127"/>
    <w:rsid w:val="002A1A22"/>
    <w:rsid w:val="002C08EB"/>
    <w:rsid w:val="00346604"/>
    <w:rsid w:val="0035264E"/>
    <w:rsid w:val="0037040D"/>
    <w:rsid w:val="00372BA7"/>
    <w:rsid w:val="00387D73"/>
    <w:rsid w:val="003E1BB3"/>
    <w:rsid w:val="004130E9"/>
    <w:rsid w:val="004270F1"/>
    <w:rsid w:val="00452082"/>
    <w:rsid w:val="0048212E"/>
    <w:rsid w:val="004B79E0"/>
    <w:rsid w:val="004C7D34"/>
    <w:rsid w:val="0051710D"/>
    <w:rsid w:val="0052093B"/>
    <w:rsid w:val="00534A24"/>
    <w:rsid w:val="00535486"/>
    <w:rsid w:val="0055404D"/>
    <w:rsid w:val="00571AF7"/>
    <w:rsid w:val="00582536"/>
    <w:rsid w:val="005900FA"/>
    <w:rsid w:val="005A40DF"/>
    <w:rsid w:val="005D3922"/>
    <w:rsid w:val="005D750E"/>
    <w:rsid w:val="005E4DE0"/>
    <w:rsid w:val="00602730"/>
    <w:rsid w:val="00684FF6"/>
    <w:rsid w:val="006A7799"/>
    <w:rsid w:val="006C3387"/>
    <w:rsid w:val="006C5E89"/>
    <w:rsid w:val="006D2310"/>
    <w:rsid w:val="006D5392"/>
    <w:rsid w:val="006E5452"/>
    <w:rsid w:val="00717E8E"/>
    <w:rsid w:val="00731E45"/>
    <w:rsid w:val="00746416"/>
    <w:rsid w:val="007479A4"/>
    <w:rsid w:val="00774FCB"/>
    <w:rsid w:val="00787E98"/>
    <w:rsid w:val="007A7636"/>
    <w:rsid w:val="007B1634"/>
    <w:rsid w:val="007D158B"/>
    <w:rsid w:val="007F58B1"/>
    <w:rsid w:val="00837B2A"/>
    <w:rsid w:val="0085370E"/>
    <w:rsid w:val="00863F56"/>
    <w:rsid w:val="0087047C"/>
    <w:rsid w:val="008A1335"/>
    <w:rsid w:val="008A2F71"/>
    <w:rsid w:val="008A7D9D"/>
    <w:rsid w:val="008C5A3D"/>
    <w:rsid w:val="008D2355"/>
    <w:rsid w:val="008D396D"/>
    <w:rsid w:val="008E72CB"/>
    <w:rsid w:val="008F3AF0"/>
    <w:rsid w:val="009033D3"/>
    <w:rsid w:val="00925E91"/>
    <w:rsid w:val="00942628"/>
    <w:rsid w:val="009462F1"/>
    <w:rsid w:val="009546BE"/>
    <w:rsid w:val="009625A5"/>
    <w:rsid w:val="00987909"/>
    <w:rsid w:val="009A7964"/>
    <w:rsid w:val="009B6434"/>
    <w:rsid w:val="009D5328"/>
    <w:rsid w:val="009F0F02"/>
    <w:rsid w:val="00A04A01"/>
    <w:rsid w:val="00A14332"/>
    <w:rsid w:val="00A54538"/>
    <w:rsid w:val="00A82612"/>
    <w:rsid w:val="00A83468"/>
    <w:rsid w:val="00AB3D09"/>
    <w:rsid w:val="00AC4EA4"/>
    <w:rsid w:val="00AC786A"/>
    <w:rsid w:val="00AD19B7"/>
    <w:rsid w:val="00B1759B"/>
    <w:rsid w:val="00B30F7C"/>
    <w:rsid w:val="00B336E6"/>
    <w:rsid w:val="00B472B5"/>
    <w:rsid w:val="00B47F7E"/>
    <w:rsid w:val="00B656E5"/>
    <w:rsid w:val="00B72870"/>
    <w:rsid w:val="00B83FCC"/>
    <w:rsid w:val="00BA70A9"/>
    <w:rsid w:val="00BB40D7"/>
    <w:rsid w:val="00BD2680"/>
    <w:rsid w:val="00BE79D6"/>
    <w:rsid w:val="00BE7F42"/>
    <w:rsid w:val="00C0754A"/>
    <w:rsid w:val="00C13C77"/>
    <w:rsid w:val="00C55A96"/>
    <w:rsid w:val="00C9026F"/>
    <w:rsid w:val="00C91553"/>
    <w:rsid w:val="00C95FC8"/>
    <w:rsid w:val="00CA26EB"/>
    <w:rsid w:val="00CC1C52"/>
    <w:rsid w:val="00CC2540"/>
    <w:rsid w:val="00CF08C1"/>
    <w:rsid w:val="00CF6D31"/>
    <w:rsid w:val="00D03F32"/>
    <w:rsid w:val="00D11C42"/>
    <w:rsid w:val="00D27C34"/>
    <w:rsid w:val="00D57D18"/>
    <w:rsid w:val="00D627E0"/>
    <w:rsid w:val="00DD42E4"/>
    <w:rsid w:val="00DE62A0"/>
    <w:rsid w:val="00E1334F"/>
    <w:rsid w:val="00E26019"/>
    <w:rsid w:val="00E365CF"/>
    <w:rsid w:val="00E46826"/>
    <w:rsid w:val="00E51050"/>
    <w:rsid w:val="00E81DC0"/>
    <w:rsid w:val="00EB7E18"/>
    <w:rsid w:val="00F044A3"/>
    <w:rsid w:val="00F05CE5"/>
    <w:rsid w:val="00F474FA"/>
    <w:rsid w:val="00F54F87"/>
    <w:rsid w:val="00F728B7"/>
    <w:rsid w:val="00F85143"/>
    <w:rsid w:val="00F97085"/>
    <w:rsid w:val="00FC0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1052ED"/>
  <w15:docId w15:val="{70B1BFC2-9E28-474A-B164-445EFB3BFB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79A4"/>
    <w:pPr>
      <w:spacing w:after="200" w:line="276" w:lineRule="auto"/>
      <w:ind w:left="1134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qFormat/>
    <w:rsid w:val="00BE79D6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,Dau -,HPL01,chuẩn không cần chỉnh,List Paragraph3,List Paragraph1,Đoạn của Danh sách,Đoạn của Danh sách1,Cita extensa,Colorful List - Accent 13,Medium Grid 1 - Accent 22,Numbered List,bullet"/>
    <w:basedOn w:val="Normal"/>
    <w:link w:val="ListParagraphChar"/>
    <w:uiPriority w:val="34"/>
    <w:qFormat/>
    <w:rsid w:val="001B5C44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character" w:customStyle="1" w:styleId="ListParagraphChar">
    <w:name w:val="List Paragraph Char"/>
    <w:aliases w:val="List Paragraph_FS Char,Câu dẫn Char,Dau - Char,HPL01 Char,chuẩn không cần chỉnh Char,List Paragraph3 Char,List Paragraph1 Char,Đoạn của Danh sách Char,Đoạn của Danh sách1 Char,Cita extensa Char,Colorful List - Accent 13 Char"/>
    <w:link w:val="ListParagraph"/>
    <w:uiPriority w:val="34"/>
    <w:qFormat/>
    <w:locked/>
    <w:rsid w:val="001B5C44"/>
  </w:style>
  <w:style w:type="paragraph" w:styleId="NormalWeb">
    <w:name w:val="Normal (Web)"/>
    <w:basedOn w:val="Normal"/>
    <w:link w:val="NormalWebChar"/>
    <w:uiPriority w:val="99"/>
    <w:unhideWhenUsed/>
    <w:rsid w:val="000E3FE1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</w:rPr>
  </w:style>
  <w:style w:type="character" w:customStyle="1" w:styleId="YoungMixChar">
    <w:name w:val="YoungMix_Char"/>
    <w:rsid w:val="006D5392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A14332"/>
    <w:pPr>
      <w:spacing w:after="0" w:line="240" w:lineRule="auto"/>
    </w:pPr>
    <w:rPr>
      <w:rFonts w:eastAsiaTheme="minorEastAsia"/>
    </w:rPr>
  </w:style>
  <w:style w:type="paragraph" w:styleId="BodyText">
    <w:name w:val="Body Text"/>
    <w:basedOn w:val="Normal"/>
    <w:link w:val="BodyTextChar"/>
    <w:qFormat/>
    <w:rsid w:val="00BE7F42"/>
    <w:pPr>
      <w:spacing w:before="180" w:after="180" w:line="240" w:lineRule="auto"/>
      <w:ind w:left="0"/>
    </w:pPr>
    <w:rPr>
      <w:rFonts w:asciiTheme="minorHAnsi" w:hAnsiTheme="minorHAnsi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BE7F42"/>
    <w:rPr>
      <w:sz w:val="24"/>
      <w:szCs w:val="24"/>
    </w:rPr>
  </w:style>
  <w:style w:type="paragraph" w:customStyle="1" w:styleId="Compact">
    <w:name w:val="Compact"/>
    <w:basedOn w:val="BodyText"/>
    <w:qFormat/>
    <w:rsid w:val="00BE7F42"/>
    <w:pPr>
      <w:spacing w:before="36" w:after="36"/>
    </w:pPr>
  </w:style>
  <w:style w:type="table" w:customStyle="1" w:styleId="Table">
    <w:name w:val="Table"/>
    <w:semiHidden/>
    <w:unhideWhenUsed/>
    <w:qFormat/>
    <w:rsid w:val="00BE7F42"/>
    <w:pPr>
      <w:spacing w:after="200" w:line="240" w:lineRule="auto"/>
    </w:pPr>
    <w:rPr>
      <w:sz w:val="24"/>
      <w:szCs w:val="24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character" w:customStyle="1" w:styleId="MTConvertedEquation">
    <w:name w:val="MTConvertedEquation"/>
    <w:basedOn w:val="DefaultParagraphFont"/>
    <w:rsid w:val="00BE7F42"/>
    <w:rPr>
      <w:rFonts w:ascii="Times New Roman" w:hAnsi="Times New Roman"/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rsid w:val="005E4DE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6510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3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5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86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68</Words>
  <Characters>210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gion</dc:creator>
  <cp:keywords/>
  <dc:description/>
  <cp:lastModifiedBy>Khanh Nguyễn Văn</cp:lastModifiedBy>
  <cp:revision>3</cp:revision>
  <cp:lastPrinted>2025-03-02T11:14:00Z</cp:lastPrinted>
  <dcterms:created xsi:type="dcterms:W3CDTF">2026-03-17T02:02:00Z</dcterms:created>
  <dcterms:modified xsi:type="dcterms:W3CDTF">2026-03-17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